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tags/tag3.xml" ContentType="application/vnd.openxmlformats-officedocument.presentationml.tags+xml"/>
  <Override PartName="/ppt/notesSlides/notesSlide5.xml" ContentType="application/vnd.openxmlformats-officedocument.presentationml.notesSlide+xml"/>
  <Override PartName="/ppt/tags/tag4.xml" ContentType="application/vnd.openxmlformats-officedocument.presentationml.tags+xml"/>
  <Override PartName="/ppt/notesSlides/notesSlide6.xml" ContentType="application/vnd.openxmlformats-officedocument.presentationml.notesSlide+xml"/>
  <Override PartName="/ppt/tags/tag5.xml" ContentType="application/vnd.openxmlformats-officedocument.presentationml.tags+xml"/>
  <Override PartName="/ppt/notesSlides/notesSlide7.xml" ContentType="application/vnd.openxmlformats-officedocument.presentationml.notesSlide+xml"/>
  <Override PartName="/ppt/tags/tag6.xml" ContentType="application/vnd.openxmlformats-officedocument.presentationml.tags+xml"/>
  <Override PartName="/ppt/notesSlides/notesSlide8.xml" ContentType="application/vnd.openxmlformats-officedocument.presentationml.notesSlide+xml"/>
  <Override PartName="/ppt/tags/tag7.xml" ContentType="application/vnd.openxmlformats-officedocument.presentationml.tags+xml"/>
  <Override PartName="/ppt/notesSlides/notesSlide9.xml" ContentType="application/vnd.openxmlformats-officedocument.presentationml.notesSlide+xml"/>
  <Override PartName="/ppt/tags/tag8.xml" ContentType="application/vnd.openxmlformats-officedocument.presentationml.tags+xml"/>
  <Override PartName="/ppt/notesSlides/notesSlide10.xml" ContentType="application/vnd.openxmlformats-officedocument.presentationml.notesSlide+xml"/>
  <Override PartName="/ppt/tags/tag9.xml" ContentType="application/vnd.openxmlformats-officedocument.presentationml.tags+xml"/>
  <Override PartName="/ppt/notesSlides/notesSlide11.xml" ContentType="application/vnd.openxmlformats-officedocument.presentationml.notesSlide+xml"/>
  <Override PartName="/ppt/tags/tag10.xml" ContentType="application/vnd.openxmlformats-officedocument.presentationml.tags+xml"/>
  <Override PartName="/ppt/notesSlides/notesSlide12.xml" ContentType="application/vnd.openxmlformats-officedocument.presentationml.notesSlide+xml"/>
  <Override PartName="/ppt/tags/tag1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6"/>
  </p:notesMasterIdLst>
  <p:sldIdLst>
    <p:sldId id="271" r:id="rId2"/>
    <p:sldId id="273" r:id="rId3"/>
    <p:sldId id="317" r:id="rId4"/>
    <p:sldId id="318" r:id="rId5"/>
    <p:sldId id="324" r:id="rId6"/>
    <p:sldId id="319" r:id="rId7"/>
    <p:sldId id="320" r:id="rId8"/>
    <p:sldId id="321" r:id="rId9"/>
    <p:sldId id="325" r:id="rId10"/>
    <p:sldId id="322" r:id="rId11"/>
    <p:sldId id="323" r:id="rId12"/>
    <p:sldId id="326" r:id="rId13"/>
    <p:sldId id="327" r:id="rId14"/>
    <p:sldId id="272" r:id="rId15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32D91"/>
    <a:srgbClr val="FF00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5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564DDD32-97EF-473D-8ECA-D21B7FA1D83E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60F860AC-CDA0-451B-B083-315E0DCFF927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2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0F860AC-CDA0-451B-B083-315E0DCFF927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5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6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7BAE28C-3D3E-4DF5-86CA-388958D9FF2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Picture Placeholder 4"/>
          <p:cNvSpPr>
            <a:spLocks noGrp="1"/>
          </p:cNvSpPr>
          <p:nvPr>
            <p:ph type="pic" sz="quarter" idx="10" hasCustomPrompt="1"/>
          </p:nvPr>
        </p:nvSpPr>
        <p:spPr>
          <a:xfrm>
            <a:off x="4844899" y="1318014"/>
            <a:ext cx="5810453" cy="5810453"/>
          </a:xfrm>
          <a:custGeom>
            <a:avLst/>
            <a:gdLst>
              <a:gd name="connsiteX0" fmla="*/ 3873635 w 7747270"/>
              <a:gd name="connsiteY0" fmla="*/ 0 h 7747270"/>
              <a:gd name="connsiteX1" fmla="*/ 7747270 w 7747270"/>
              <a:gd name="connsiteY1" fmla="*/ 3873635 h 7747270"/>
              <a:gd name="connsiteX2" fmla="*/ 3873635 w 7747270"/>
              <a:gd name="connsiteY2" fmla="*/ 7747270 h 7747270"/>
              <a:gd name="connsiteX3" fmla="*/ 0 w 7747270"/>
              <a:gd name="connsiteY3" fmla="*/ 3873635 h 7747270"/>
              <a:gd name="connsiteX4" fmla="*/ 3873635 w 7747270"/>
              <a:gd name="connsiteY4" fmla="*/ 0 h 7747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747270" h="7747270">
                <a:moveTo>
                  <a:pt x="3873635" y="0"/>
                </a:moveTo>
                <a:cubicBezTo>
                  <a:pt x="6012985" y="0"/>
                  <a:pt x="7747270" y="1734285"/>
                  <a:pt x="7747270" y="3873635"/>
                </a:cubicBezTo>
                <a:cubicBezTo>
                  <a:pt x="7747270" y="6012985"/>
                  <a:pt x="6012985" y="7747270"/>
                  <a:pt x="3873635" y="7747270"/>
                </a:cubicBezTo>
                <a:cubicBezTo>
                  <a:pt x="1734285" y="7747270"/>
                  <a:pt x="0" y="6012985"/>
                  <a:pt x="0" y="3873635"/>
                </a:cubicBezTo>
                <a:cubicBezTo>
                  <a:pt x="0" y="1734285"/>
                  <a:pt x="1734285" y="0"/>
                  <a:pt x="3873635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/>
          <a:p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 userDrawn="1"/>
        </p:nvSpPr>
        <p:spPr>
          <a:xfrm>
            <a:off x="265767" y="155449"/>
            <a:ext cx="662792" cy="66279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 userDrawn="1"/>
        </p:nvSpPr>
        <p:spPr>
          <a:xfrm>
            <a:off x="571795" y="512359"/>
            <a:ext cx="420329" cy="420329"/>
          </a:xfrm>
          <a:prstGeom prst="ellipse">
            <a:avLst/>
          </a:prstGeom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椭圆 1"/>
          <p:cNvSpPr/>
          <p:nvPr userDrawn="1"/>
        </p:nvSpPr>
        <p:spPr>
          <a:xfrm>
            <a:off x="265767" y="155449"/>
            <a:ext cx="662792" cy="662792"/>
          </a:xfrm>
          <a:prstGeom prst="ellipse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椭圆 2"/>
          <p:cNvSpPr/>
          <p:nvPr userDrawn="1"/>
        </p:nvSpPr>
        <p:spPr>
          <a:xfrm>
            <a:off x="571795" y="512359"/>
            <a:ext cx="420329" cy="420329"/>
          </a:xfrm>
          <a:prstGeom prst="ellipse">
            <a:avLst/>
          </a:prstGeom>
          <a:ln w="349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4" name="矩形 3"/>
          <p:cNvSpPr/>
          <p:nvPr userDrawn="1"/>
        </p:nvSpPr>
        <p:spPr>
          <a:xfrm>
            <a:off x="350174" y="1916832"/>
            <a:ext cx="735006" cy="24128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模板：</a:t>
            </a:r>
            <a:r>
              <a:rPr lang="en-US" altLang="zh-CN" sz="100" dirty="0">
                <a:solidFill>
                  <a:schemeClr val="bg1"/>
                </a:solidFill>
              </a:rPr>
              <a:t>www.1ppt.com/moban/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素材：</a:t>
            </a:r>
            <a:r>
              <a:rPr lang="en-US" altLang="zh-CN" sz="100" dirty="0">
                <a:solidFill>
                  <a:schemeClr val="bg1"/>
                </a:solidFill>
              </a:rPr>
              <a:t>www.1ppt.com/sucai/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背景：</a:t>
            </a:r>
            <a:r>
              <a:rPr lang="en-US" altLang="zh-CN" sz="100" dirty="0">
                <a:solidFill>
                  <a:schemeClr val="bg1"/>
                </a:solidFill>
              </a:rPr>
              <a:t>www.1ppt.com/beijing/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图表：</a:t>
            </a:r>
            <a:r>
              <a:rPr lang="en-US" altLang="zh-CN" sz="100" dirty="0">
                <a:solidFill>
                  <a:schemeClr val="bg1"/>
                </a:solidFill>
              </a:rPr>
              <a:t>www.1ppt.com/tubiao/      </a:t>
            </a:r>
          </a:p>
          <a:p>
            <a:r>
              <a:rPr lang="en-US" altLang="zh-CN" sz="100" dirty="0">
                <a:solidFill>
                  <a:schemeClr val="bg1"/>
                </a:solidFill>
              </a:rPr>
              <a:t>PPT</a:t>
            </a:r>
            <a:r>
              <a:rPr lang="zh-CN" altLang="en-US" sz="100" dirty="0">
                <a:solidFill>
                  <a:schemeClr val="bg1"/>
                </a:solidFill>
              </a:rPr>
              <a:t>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xiazai/                     PPT</a:t>
            </a:r>
            <a:r>
              <a:rPr lang="zh-CN" altLang="en-US" sz="100" dirty="0">
                <a:solidFill>
                  <a:schemeClr val="bg1"/>
                </a:solidFill>
              </a:rPr>
              <a:t>教程： </a:t>
            </a:r>
            <a:r>
              <a:rPr lang="en-US" altLang="zh-CN" sz="100" dirty="0">
                <a:solidFill>
                  <a:schemeClr val="bg1"/>
                </a:solidFill>
              </a:rPr>
              <a:t>www.1ppt.com/powerpoint/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资料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ziliao/                   </a:t>
            </a:r>
            <a:r>
              <a:rPr lang="zh-CN" altLang="en-US" sz="100" dirty="0">
                <a:solidFill>
                  <a:schemeClr val="bg1"/>
                </a:solidFill>
              </a:rPr>
              <a:t>个人简历：</a:t>
            </a:r>
            <a:r>
              <a:rPr lang="en-US" altLang="zh-CN" sz="100" dirty="0">
                <a:solidFill>
                  <a:schemeClr val="bg1"/>
                </a:solidFill>
              </a:rPr>
              <a:t>www.1ppt.com/jianli/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试卷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shiti/                     </a:t>
            </a:r>
            <a:r>
              <a:rPr lang="zh-CN" altLang="en-US" sz="100" dirty="0">
                <a:solidFill>
                  <a:schemeClr val="bg1"/>
                </a:solidFill>
              </a:rPr>
              <a:t>教案下载：</a:t>
            </a:r>
            <a:r>
              <a:rPr lang="en-US" altLang="zh-CN" sz="100" dirty="0">
                <a:solidFill>
                  <a:schemeClr val="bg1"/>
                </a:solidFill>
              </a:rPr>
              <a:t>www.1ppt.com/jiaoan/              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手抄报：</a:t>
            </a:r>
            <a:r>
              <a:rPr lang="en-US" altLang="zh-CN" sz="100" dirty="0">
                <a:solidFill>
                  <a:schemeClr val="bg1"/>
                </a:solidFill>
              </a:rPr>
              <a:t>www.1ppt.com/shouchaobao/          PPT</a:t>
            </a:r>
            <a:r>
              <a:rPr lang="zh-CN" altLang="en-US" sz="100" dirty="0">
                <a:solidFill>
                  <a:schemeClr val="bg1"/>
                </a:solidFill>
              </a:rPr>
              <a:t>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语文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uwen/    </a:t>
            </a:r>
            <a:r>
              <a:rPr lang="zh-CN" altLang="en-US" sz="100" dirty="0">
                <a:solidFill>
                  <a:schemeClr val="bg1"/>
                </a:solidFill>
              </a:rPr>
              <a:t>数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uxue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英语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yingyu/    </a:t>
            </a:r>
            <a:r>
              <a:rPr lang="zh-CN" altLang="en-US" sz="100" dirty="0">
                <a:solidFill>
                  <a:schemeClr val="bg1"/>
                </a:solidFill>
              </a:rPr>
              <a:t>美术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meish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科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kexue/     </a:t>
            </a:r>
            <a:r>
              <a:rPr lang="zh-CN" altLang="en-US" sz="100" dirty="0">
                <a:solidFill>
                  <a:schemeClr val="bg1"/>
                </a:solidFill>
              </a:rPr>
              <a:t>物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wuli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化学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huaxue/  </a:t>
            </a:r>
            <a:r>
              <a:rPr lang="zh-CN" altLang="en-US" sz="100" dirty="0">
                <a:solidFill>
                  <a:schemeClr val="bg1"/>
                </a:solidFill>
              </a:rPr>
              <a:t>生物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shengwu/ </a:t>
            </a:r>
          </a:p>
          <a:p>
            <a:r>
              <a:rPr lang="zh-CN" altLang="en-US" sz="100" dirty="0">
                <a:solidFill>
                  <a:schemeClr val="bg1"/>
                </a:solidFill>
              </a:rPr>
              <a:t>地理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dili/          </a:t>
            </a:r>
            <a:r>
              <a:rPr lang="zh-CN" altLang="en-US" sz="100" dirty="0">
                <a:solidFill>
                  <a:schemeClr val="bg1"/>
                </a:solidFill>
              </a:rPr>
              <a:t>历史课件：</a:t>
            </a:r>
            <a:r>
              <a:rPr lang="en-US" altLang="zh-CN" sz="100" dirty="0">
                <a:solidFill>
                  <a:schemeClr val="bg1"/>
                </a:solidFill>
              </a:rPr>
              <a:t>www.1ppt.com/kejian/lishi/ 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23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2.wmf"/><Relationship Id="rId2" Type="http://schemas.openxmlformats.org/officeDocument/2006/relationships/tags" Target="../tags/tag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4" Type="http://schemas.openxmlformats.org/officeDocument/2006/relationships/notesSlide" Target="../notesSlides/notesSlide10.xm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5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6.wmf"/><Relationship Id="rId2" Type="http://schemas.openxmlformats.org/officeDocument/2006/relationships/tags" Target="../tags/tag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5.wmf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3.bin"/><Relationship Id="rId1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2.png"/><Relationship Id="rId2" Type="http://schemas.openxmlformats.org/officeDocument/2006/relationships/tags" Target="../tags/tag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11.png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0.png"/><Relationship Id="rId4" Type="http://schemas.openxmlformats.org/officeDocument/2006/relationships/notesSlide" Target="../notesSlides/notesSlide5.xml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Freeform 233"/>
          <p:cNvSpPr>
            <a:spLocks noEditPoints="1"/>
          </p:cNvSpPr>
          <p:nvPr/>
        </p:nvSpPr>
        <p:spPr bwMode="auto">
          <a:xfrm rot="11372370" flipH="1" flipV="1">
            <a:off x="-2373978" y="-2819196"/>
            <a:ext cx="6054134" cy="6072299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106" name="Group 105"/>
          <p:cNvGrpSpPr/>
          <p:nvPr/>
        </p:nvGrpSpPr>
        <p:grpSpPr>
          <a:xfrm rot="13500000">
            <a:off x="4378693" y="4541280"/>
            <a:ext cx="5823615" cy="5823615"/>
            <a:chOff x="-2186432" y="-5388948"/>
            <a:chExt cx="7764820" cy="7764820"/>
          </a:xfrm>
        </p:grpSpPr>
        <p:sp>
          <p:nvSpPr>
            <p:cNvPr id="107" name="Oval 106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ID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ID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61945" y="539977"/>
            <a:ext cx="3234690" cy="4620986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4499612" y="1328439"/>
            <a:ext cx="3882444" cy="1159683"/>
            <a:chOff x="1525092" y="2645592"/>
            <a:chExt cx="5176592" cy="1546243"/>
          </a:xfrm>
        </p:grpSpPr>
        <p:sp>
          <p:nvSpPr>
            <p:cNvPr id="35" name="矩形 34"/>
            <p:cNvSpPr/>
            <p:nvPr/>
          </p:nvSpPr>
          <p:spPr bwMode="auto">
            <a:xfrm>
              <a:off x="1525092" y="2645592"/>
              <a:ext cx="5176592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en-US" altLang="zh-CN" sz="3800" b="1" kern="100" dirty="0">
                  <a:cs typeface="+mn-ea"/>
                  <a:sym typeface="+mn-lt"/>
                </a:rPr>
                <a:t>2.2 </a:t>
              </a:r>
              <a:r>
                <a:rPr lang="zh-CN" altLang="en-US" sz="3800" b="1" kern="100" dirty="0">
                  <a:cs typeface="+mn-ea"/>
                  <a:sym typeface="+mn-lt"/>
                </a:rPr>
                <a:t>整式的加减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8" name="矩形 37"/>
          <p:cNvSpPr/>
          <p:nvPr/>
        </p:nvSpPr>
        <p:spPr bwMode="auto">
          <a:xfrm>
            <a:off x="5807793" y="858533"/>
            <a:ext cx="2574263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r"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二章  整式的加减 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4663496" y="249004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5715000" y="2094472"/>
            <a:ext cx="2667055" cy="39241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en-US" altLang="zh-CN" sz="2100" dirty="0">
                <a:cs typeface="+mn-ea"/>
                <a:sym typeface="+mn-lt"/>
              </a:rPr>
              <a:t>2.2.3  </a:t>
            </a:r>
            <a:r>
              <a:rPr lang="zh-CN" altLang="en-US" sz="2100" dirty="0">
                <a:cs typeface="+mn-ea"/>
                <a:sym typeface="+mn-lt"/>
              </a:rPr>
              <a:t>整式加减运算</a:t>
            </a:r>
          </a:p>
        </p:txBody>
      </p:sp>
      <p:sp>
        <p:nvSpPr>
          <p:cNvPr id="17" name="矩形 16"/>
          <p:cNvSpPr/>
          <p:nvPr/>
        </p:nvSpPr>
        <p:spPr>
          <a:xfrm>
            <a:off x="4345548" y="4177041"/>
            <a:ext cx="2637260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l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1237010" y="1040365"/>
          <a:ext cx="4250531" cy="87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" r:id="rId5" imgW="47853600" imgH="9448800" progId="Equation.3">
                  <p:embed/>
                </p:oleObj>
              </mc:Choice>
              <mc:Fallback>
                <p:oleObj r:id="rId5" imgW="47853600" imgH="9448800" progId="Equation.3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37010" y="1040365"/>
                        <a:ext cx="4250531" cy="870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6916662" y="996493"/>
          <a:ext cx="1893570" cy="86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" r:id="rId7" imgW="20116800" imgH="9448800" progId="Equation.3">
                  <p:embed/>
                </p:oleObj>
              </mc:Choice>
              <mc:Fallback>
                <p:oleObj r:id="rId7" imgW="20116800" imgH="9448800" progId="Equation.3">
                  <p:embed/>
                  <p:pic>
                    <p:nvPicPr>
                      <p:cNvPr id="0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16662" y="996493"/>
                        <a:ext cx="1893570" cy="86510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1191340" y="2117135"/>
            <a:ext cx="2783681" cy="37707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1852642" y="1896382"/>
          <a:ext cx="3715226" cy="782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r:id="rId9" imgW="1955800" imgH="393700" progId="Equation.DSMT4">
                  <p:embed/>
                </p:oleObj>
              </mc:Choice>
              <mc:Fallback>
                <p:oleObj r:id="rId9" imgW="1955800" imgH="3937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52642" y="1896382"/>
                        <a:ext cx="3715226" cy="78247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643516" y="2715411"/>
          <a:ext cx="32686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" r:id="rId11" imgW="1752600" imgH="393700" progId="Equation.DSMT4">
                  <p:embed/>
                </p:oleObj>
              </mc:Choice>
              <mc:Fallback>
                <p:oleObj r:id="rId11" imgW="1752600" imgH="393700" progId="Equation.DSMT4">
                  <p:embed/>
                  <p:pic>
                    <p:nvPicPr>
                      <p:cNvPr id="0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43516" y="2715411"/>
                        <a:ext cx="3268662" cy="768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5"/>
          <p:cNvSpPr txBox="1"/>
          <p:nvPr/>
        </p:nvSpPr>
        <p:spPr>
          <a:xfrm>
            <a:off x="5767136" y="2965348"/>
            <a:ext cx="116281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en-US" sz="2000" dirty="0">
                <a:solidFill>
                  <a:srgbClr val="0000FF"/>
                </a:solidFill>
                <a:cs typeface="+mn-ea"/>
                <a:sym typeface="+mn-lt"/>
              </a:rPr>
              <a:t>→</a:t>
            </a: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8" name="Text Box 17"/>
          <p:cNvSpPr txBox="1"/>
          <p:nvPr/>
        </p:nvSpPr>
        <p:spPr>
          <a:xfrm>
            <a:off x="5767136" y="3665070"/>
            <a:ext cx="167497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0000FF"/>
                </a:solidFill>
                <a:cs typeface="+mn-ea"/>
                <a:sym typeface="+mn-lt"/>
              </a:rPr>
              <a:t>→</a:t>
            </a:r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9" name="Text Box 20"/>
          <p:cNvSpPr txBox="1"/>
          <p:nvPr/>
        </p:nvSpPr>
        <p:spPr>
          <a:xfrm>
            <a:off x="5741958" y="4355050"/>
            <a:ext cx="1418899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zh-CN" altLang="en-US" sz="2000" dirty="0">
                <a:solidFill>
                  <a:srgbClr val="0000FF"/>
                </a:solidFill>
                <a:cs typeface="+mn-ea"/>
                <a:sym typeface="+mn-lt"/>
              </a:rPr>
              <a:t>将式子化简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856645" y="1170291"/>
            <a:ext cx="1991995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5487541" y="1223865"/>
            <a:ext cx="344297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的值，其中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609772" y="3556868"/>
                <a:ext cx="5115844" cy="602762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=(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den>
                    </m:f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)-(</a:t>
                </a:r>
                <a14:m>
                  <m:oMath xmlns:m="http://schemas.openxmlformats.org/officeDocument/2006/math"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3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4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</m:t>
                    </m:r>
                    <m:f>
                      <m:f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1</m:t>
                        </m:r>
                      </m:num>
                      <m:den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den>
                    </m:f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772" y="3556868"/>
                <a:ext cx="5115844" cy="602762"/>
              </a:xfrm>
              <a:prstGeom prst="rect">
                <a:avLst/>
              </a:prstGeom>
              <a:blipFill rotWithShape="1">
                <a:blip r:embed="rId13"/>
                <a:stretch>
                  <a:fillRect l="-1" t="-39" r="6" b="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1643517" y="4327219"/>
                <a:ext cx="5115844" cy="816281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400" dirty="0">
                    <a:solidFill>
                      <a:srgbClr val="FF0000"/>
                    </a:solidFill>
                    <a:cs typeface="+mn-ea"/>
                    <a:sym typeface="+mn-lt"/>
                  </a:rPr>
                  <a:t>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4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𝑦</m:t>
                        </m:r>
                      </m:e>
                      <m:sup>
                        <m:r>
                          <a:rPr lang="en-US" altLang="zh-CN" sz="24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−3</m:t>
                    </m:r>
                    <m:r>
                      <m:rPr>
                        <m:sty m:val="p"/>
                      </m:rPr>
                      <a:rPr lang="en-US" altLang="zh-CN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x</m:t>
                    </m:r>
                  </m:oMath>
                </a14:m>
                <a:endParaRPr lang="en-US" altLang="zh-CN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24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3517" y="4327219"/>
                <a:ext cx="5115844" cy="816281"/>
              </a:xfrm>
              <a:prstGeom prst="rect">
                <a:avLst/>
              </a:prstGeom>
              <a:blipFill rotWithShape="1">
                <a:blip r:embed="rId14"/>
                <a:stretch>
                  <a:fillRect l="-3" t="-40" r="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文本框 22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7" grpId="0"/>
      <p:bldP spid="18" grpId="0"/>
      <p:bldP spid="19" grpId="0"/>
      <p:bldP spid="2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11"/>
          <p:cNvSpPr txBox="1"/>
          <p:nvPr/>
        </p:nvSpPr>
        <p:spPr>
          <a:xfrm>
            <a:off x="579162" y="2610663"/>
            <a:ext cx="8637746" cy="1223412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>
              <a:lnSpc>
                <a:spcPct val="2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长方形的一边长等于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2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另一边比它大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-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那么这个长方形的周长（    ）</a:t>
            </a:r>
          </a:p>
          <a:p>
            <a:pPr defTabSz="914400">
              <a:lnSpc>
                <a:spcPct val="2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A.14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6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       B.7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3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 </a:t>
            </a:r>
            <a:r>
              <a:rPr lang="zh-CN" altLang="en-US" sz="1500" i="1" dirty="0">
                <a:solidFill>
                  <a:prstClr val="black"/>
                </a:solidFill>
                <a:cs typeface="+mn-ea"/>
                <a:sym typeface="+mn-lt"/>
              </a:rPr>
              <a:t>　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C.10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10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r>
              <a:rPr lang="zh-CN" altLang="en-US" sz="1500" i="1" dirty="0">
                <a:solidFill>
                  <a:prstClr val="black"/>
                </a:solidFill>
                <a:cs typeface="+mn-ea"/>
                <a:sym typeface="+mn-lt"/>
              </a:rPr>
              <a:t>　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D.12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+8</a:t>
            </a:r>
            <a:r>
              <a:rPr lang="en-US" altLang="zh-CN" sz="1500" i="1" dirty="0">
                <a:solidFill>
                  <a:prstClr val="black"/>
                </a:solidFill>
                <a:cs typeface="+mn-ea"/>
                <a:sym typeface="+mn-lt"/>
              </a:rPr>
              <a:t>b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grpSp>
        <p:nvGrpSpPr>
          <p:cNvPr id="9" name="组合 12"/>
          <p:cNvGrpSpPr/>
          <p:nvPr/>
        </p:nvGrpSpPr>
        <p:grpSpPr>
          <a:xfrm>
            <a:off x="579162" y="880731"/>
            <a:ext cx="8446723" cy="553942"/>
            <a:chOff x="1225" y="1355"/>
            <a:chExt cx="12669" cy="831"/>
          </a:xfrm>
        </p:grpSpPr>
        <p:sp>
          <p:nvSpPr>
            <p:cNvPr id="10" name="文本框 9"/>
            <p:cNvSpPr txBox="1"/>
            <p:nvPr/>
          </p:nvSpPr>
          <p:spPr>
            <a:xfrm>
              <a:off x="1225" y="1355"/>
              <a:ext cx="12669" cy="8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defTabSz="914400">
                <a:lnSpc>
                  <a:spcPct val="200000"/>
                </a:lnSpc>
              </a:pPr>
              <a:r>
                <a:rPr lang="en-US" altLang="zh-CN" sz="1500" dirty="0">
                  <a:solidFill>
                    <a:prstClr val="black"/>
                  </a:solidFill>
                  <a:cs typeface="+mn-ea"/>
                  <a:sym typeface="+mn-lt"/>
                </a:rPr>
                <a:t>1.</a:t>
              </a:r>
              <a:r>
                <a:rPr lang="zh-CN" altLang="en-US" sz="1500" dirty="0">
                  <a:solidFill>
                    <a:prstClr val="black"/>
                  </a:solidFill>
                  <a:cs typeface="+mn-ea"/>
                  <a:sym typeface="+mn-lt"/>
                </a:rPr>
                <a:t>已知一个多项式与               的和等于                     ，则这个多项式（    ）</a:t>
              </a:r>
            </a:p>
          </p:txBody>
        </p:sp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4014" y="1664"/>
              <a:ext cx="939" cy="30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6346" y="1681"/>
              <a:ext cx="1213" cy="308"/>
            </a:xfrm>
            <a:prstGeom prst="rect">
              <a:avLst/>
            </a:prstGeom>
            <a:noFill/>
            <a:ln w="9525">
              <a:noFill/>
            </a:ln>
          </p:spPr>
        </p:pic>
      </p:grpSp>
      <p:pic>
        <p:nvPicPr>
          <p:cNvPr id="13" name="图片 14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621548" y="1726495"/>
            <a:ext cx="3426884" cy="79590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4" name="矩形 5135"/>
          <p:cNvSpPr/>
          <p:nvPr/>
        </p:nvSpPr>
        <p:spPr>
          <a:xfrm>
            <a:off x="6450425" y="968274"/>
            <a:ext cx="38505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15" name="矩形 5135"/>
          <p:cNvSpPr/>
          <p:nvPr/>
        </p:nvSpPr>
        <p:spPr>
          <a:xfrm>
            <a:off x="6616015" y="2797756"/>
            <a:ext cx="385058" cy="377075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en-US" altLang="zh-CN" sz="2000" b="1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5220095" y="3926095"/>
            <a:ext cx="3996813" cy="9002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提示：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1.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先求另一边边长。</a:t>
            </a:r>
            <a:endParaRPr lang="en-US" altLang="zh-CN" sz="1800" dirty="0">
              <a:solidFill>
                <a:srgbClr val="E32D91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           2.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长方形周长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=(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长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+</a:t>
            </a:r>
            <a:r>
              <a:rPr lang="zh-CN" altLang="en-US" sz="1800" dirty="0">
                <a:solidFill>
                  <a:srgbClr val="E32D91"/>
                </a:solidFill>
                <a:cs typeface="+mn-ea"/>
                <a:sym typeface="+mn-lt"/>
              </a:rPr>
              <a:t>宽</a:t>
            </a:r>
            <a:r>
              <a:rPr lang="en-US" altLang="zh-CN" sz="1800" dirty="0">
                <a:solidFill>
                  <a:srgbClr val="E32D91"/>
                </a:solidFill>
                <a:cs typeface="+mn-ea"/>
                <a:sym typeface="+mn-lt"/>
              </a:rPr>
              <a:t>)*2</a:t>
            </a:r>
            <a:endParaRPr lang="zh-CN" altLang="en-US" sz="1800" dirty="0">
              <a:solidFill>
                <a:srgbClr val="E32D91"/>
              </a:solidFill>
              <a:cs typeface="+mn-ea"/>
              <a:sym typeface="+mn-lt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117"/>
          <p:cNvSpPr txBox="1"/>
          <p:nvPr/>
        </p:nvSpPr>
        <p:spPr>
          <a:xfrm>
            <a:off x="899592" y="897283"/>
            <a:ext cx="6979920" cy="274690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sz="2900" dirty="0">
                <a:solidFill>
                  <a:prstClr val="black"/>
                </a:solidFill>
                <a:cs typeface="+mn-ea"/>
                <a:sym typeface="+mn-lt"/>
              </a:rPr>
              <a:t>计算</a:t>
            </a:r>
          </a:p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(1) 3xy-4xy-(-2xy)       </a:t>
            </a:r>
          </a:p>
          <a:p>
            <a:pPr defTabSz="914400">
              <a:lnSpc>
                <a:spcPct val="200000"/>
              </a:lnSpc>
            </a:pP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(2) (-x+2x</a:t>
            </a:r>
            <a:r>
              <a:rPr lang="en-US" altLang="zh-CN" sz="29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 +5)- (4x</a:t>
            </a:r>
            <a:r>
              <a:rPr lang="en-US" altLang="zh-CN" sz="2900" baseline="300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en-US" altLang="zh-CN" sz="2900" dirty="0">
                <a:solidFill>
                  <a:prstClr val="black"/>
                </a:solidFill>
                <a:cs typeface="+mn-ea"/>
                <a:sym typeface="+mn-lt"/>
              </a:rPr>
              <a:t> -3-6x)  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13582" y="1058047"/>
            <a:ext cx="8312431" cy="376256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4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填空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zh-CN" sz="2000" dirty="0">
                <a:solidFill>
                  <a:prstClr val="black"/>
                </a:solidFill>
                <a:cs typeface="+mn-ea"/>
                <a:sym typeface="+mn-lt"/>
              </a:rPr>
              <a:t>如果用</a:t>
            </a:r>
            <a:r>
              <a:rPr lang="en-US" altLang="zh-CN" sz="2000" dirty="0" err="1">
                <a:solidFill>
                  <a:prstClr val="black"/>
                </a:solidFill>
                <a:cs typeface="+mn-ea"/>
                <a:sym typeface="+mn-lt"/>
              </a:rPr>
              <a:t>a,b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分别表示一个两位数的十位数字和个位数字，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那么这个两位数可以表示为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 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                 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endParaRPr lang="en-US" altLang="zh-CN" sz="20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交换这个两位数的十位数字和个位数字，得到的新数是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               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。 </a:t>
            </a: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将这两个数相加得：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  <a:r>
              <a:rPr lang="zh-CN" altLang="en-US" sz="2000" u="sng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endParaRPr lang="en-US" altLang="zh-CN" sz="2000" u="sng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20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将这两个数相减得：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 ____________________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。 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7261119" y="3065042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0b+a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797898" y="2369807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0a+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30175" y="3674173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11a+11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920675" y="4273991"/>
            <a:ext cx="2175387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defTabSz="914400"/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9a-9b</a:t>
            </a:r>
            <a:endParaRPr lang="zh-CN" altLang="en-US" sz="2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课堂测试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" name="Freeform 233"/>
          <p:cNvSpPr>
            <a:spLocks noEditPoints="1"/>
          </p:cNvSpPr>
          <p:nvPr/>
        </p:nvSpPr>
        <p:spPr bwMode="auto">
          <a:xfrm rot="11372370" flipH="1" flipV="1">
            <a:off x="-2373978" y="-2819196"/>
            <a:ext cx="6054134" cy="6072299"/>
          </a:xfrm>
          <a:custGeom>
            <a:avLst/>
            <a:gdLst>
              <a:gd name="T0" fmla="*/ 645 w 686"/>
              <a:gd name="T1" fmla="*/ 186 h 687"/>
              <a:gd name="T2" fmla="*/ 372 w 686"/>
              <a:gd name="T3" fmla="*/ 1 h 687"/>
              <a:gd name="T4" fmla="*/ 51 w 686"/>
              <a:gd name="T5" fmla="*/ 167 h 687"/>
              <a:gd name="T6" fmla="*/ 44 w 686"/>
              <a:gd name="T7" fmla="*/ 507 h 687"/>
              <a:gd name="T8" fmla="*/ 501 w 686"/>
              <a:gd name="T9" fmla="*/ 648 h 687"/>
              <a:gd name="T10" fmla="*/ 10 w 686"/>
              <a:gd name="T11" fmla="*/ 404 h 687"/>
              <a:gd name="T12" fmla="*/ 34 w 686"/>
              <a:gd name="T13" fmla="*/ 410 h 687"/>
              <a:gd name="T14" fmla="*/ 168 w 686"/>
              <a:gd name="T15" fmla="*/ 134 h 687"/>
              <a:gd name="T16" fmla="*/ 137 w 686"/>
              <a:gd name="T17" fmla="*/ 122 h 687"/>
              <a:gd name="T18" fmla="*/ 91 w 686"/>
              <a:gd name="T19" fmla="*/ 118 h 687"/>
              <a:gd name="T20" fmla="*/ 50 w 686"/>
              <a:gd name="T21" fmla="*/ 351 h 687"/>
              <a:gd name="T22" fmla="*/ 67 w 686"/>
              <a:gd name="T23" fmla="*/ 419 h 687"/>
              <a:gd name="T24" fmla="*/ 90 w 686"/>
              <a:gd name="T25" fmla="*/ 560 h 687"/>
              <a:gd name="T26" fmla="*/ 104 w 686"/>
              <a:gd name="T27" fmla="*/ 174 h 687"/>
              <a:gd name="T28" fmla="*/ 120 w 686"/>
              <a:gd name="T29" fmla="*/ 199 h 687"/>
              <a:gd name="T30" fmla="*/ 145 w 686"/>
              <a:gd name="T31" fmla="*/ 209 h 687"/>
              <a:gd name="T32" fmla="*/ 152 w 686"/>
              <a:gd name="T33" fmla="*/ 156 h 687"/>
              <a:gd name="T34" fmla="*/ 182 w 686"/>
              <a:gd name="T35" fmla="*/ 637 h 687"/>
              <a:gd name="T36" fmla="*/ 306 w 686"/>
              <a:gd name="T37" fmla="*/ 18 h 687"/>
              <a:gd name="T38" fmla="*/ 302 w 686"/>
              <a:gd name="T39" fmla="*/ 53 h 687"/>
              <a:gd name="T40" fmla="*/ 274 w 686"/>
              <a:gd name="T41" fmla="*/ 60 h 687"/>
              <a:gd name="T42" fmla="*/ 279 w 686"/>
              <a:gd name="T43" fmla="*/ 197 h 687"/>
              <a:gd name="T44" fmla="*/ 254 w 686"/>
              <a:gd name="T45" fmla="*/ 207 h 687"/>
              <a:gd name="T46" fmla="*/ 221 w 686"/>
              <a:gd name="T47" fmla="*/ 103 h 687"/>
              <a:gd name="T48" fmla="*/ 210 w 686"/>
              <a:gd name="T49" fmla="*/ 116 h 687"/>
              <a:gd name="T50" fmla="*/ 197 w 686"/>
              <a:gd name="T51" fmla="*/ 74 h 687"/>
              <a:gd name="T52" fmla="*/ 210 w 686"/>
              <a:gd name="T53" fmla="*/ 365 h 687"/>
              <a:gd name="T54" fmla="*/ 219 w 686"/>
              <a:gd name="T55" fmla="*/ 50 h 687"/>
              <a:gd name="T56" fmla="*/ 233 w 686"/>
              <a:gd name="T57" fmla="*/ 134 h 687"/>
              <a:gd name="T58" fmla="*/ 239 w 686"/>
              <a:gd name="T59" fmla="*/ 211 h 687"/>
              <a:gd name="T60" fmla="*/ 258 w 686"/>
              <a:gd name="T61" fmla="*/ 628 h 687"/>
              <a:gd name="T62" fmla="*/ 275 w 686"/>
              <a:gd name="T63" fmla="*/ 298 h 687"/>
              <a:gd name="T64" fmla="*/ 296 w 686"/>
              <a:gd name="T65" fmla="*/ 190 h 687"/>
              <a:gd name="T66" fmla="*/ 308 w 686"/>
              <a:gd name="T67" fmla="*/ 443 h 687"/>
              <a:gd name="T68" fmla="*/ 317 w 686"/>
              <a:gd name="T69" fmla="*/ 372 h 687"/>
              <a:gd name="T70" fmla="*/ 444 w 686"/>
              <a:gd name="T71" fmla="*/ 65 h 687"/>
              <a:gd name="T72" fmla="*/ 445 w 686"/>
              <a:gd name="T73" fmla="*/ 242 h 687"/>
              <a:gd name="T74" fmla="*/ 404 w 686"/>
              <a:gd name="T75" fmla="*/ 173 h 687"/>
              <a:gd name="T76" fmla="*/ 390 w 686"/>
              <a:gd name="T77" fmla="*/ 238 h 687"/>
              <a:gd name="T78" fmla="*/ 367 w 686"/>
              <a:gd name="T79" fmla="*/ 108 h 687"/>
              <a:gd name="T80" fmla="*/ 356 w 686"/>
              <a:gd name="T81" fmla="*/ 224 h 687"/>
              <a:gd name="T82" fmla="*/ 345 w 686"/>
              <a:gd name="T83" fmla="*/ 287 h 687"/>
              <a:gd name="T84" fmla="*/ 363 w 686"/>
              <a:gd name="T85" fmla="*/ 600 h 687"/>
              <a:gd name="T86" fmla="*/ 379 w 686"/>
              <a:gd name="T87" fmla="*/ 302 h 687"/>
              <a:gd name="T88" fmla="*/ 384 w 686"/>
              <a:gd name="T89" fmla="*/ 660 h 687"/>
              <a:gd name="T90" fmla="*/ 411 w 686"/>
              <a:gd name="T91" fmla="*/ 233 h 687"/>
              <a:gd name="T92" fmla="*/ 428 w 686"/>
              <a:gd name="T93" fmla="*/ 191 h 687"/>
              <a:gd name="T94" fmla="*/ 454 w 686"/>
              <a:gd name="T95" fmla="*/ 161 h 687"/>
              <a:gd name="T96" fmla="*/ 548 w 686"/>
              <a:gd name="T97" fmla="*/ 104 h 687"/>
              <a:gd name="T98" fmla="*/ 509 w 686"/>
              <a:gd name="T99" fmla="*/ 64 h 687"/>
              <a:gd name="T100" fmla="*/ 465 w 686"/>
              <a:gd name="T101" fmla="*/ 138 h 687"/>
              <a:gd name="T102" fmla="*/ 475 w 686"/>
              <a:gd name="T103" fmla="*/ 221 h 687"/>
              <a:gd name="T104" fmla="*/ 483 w 686"/>
              <a:gd name="T105" fmla="*/ 184 h 687"/>
              <a:gd name="T106" fmla="*/ 500 w 686"/>
              <a:gd name="T107" fmla="*/ 226 h 687"/>
              <a:gd name="T108" fmla="*/ 511 w 686"/>
              <a:gd name="T109" fmla="*/ 358 h 687"/>
              <a:gd name="T110" fmla="*/ 535 w 686"/>
              <a:gd name="T111" fmla="*/ 616 h 687"/>
              <a:gd name="T112" fmla="*/ 545 w 686"/>
              <a:gd name="T113" fmla="*/ 253 h 687"/>
              <a:gd name="T114" fmla="*/ 562 w 686"/>
              <a:gd name="T115" fmla="*/ 297 h 687"/>
              <a:gd name="T116" fmla="*/ 581 w 686"/>
              <a:gd name="T117" fmla="*/ 263 h 687"/>
              <a:gd name="T118" fmla="*/ 601 w 686"/>
              <a:gd name="T119" fmla="*/ 396 h 687"/>
              <a:gd name="T120" fmla="*/ 623 w 686"/>
              <a:gd name="T121" fmla="*/ 364 h 687"/>
              <a:gd name="T122" fmla="*/ 637 w 686"/>
              <a:gd name="T123" fmla="*/ 327 h 687"/>
              <a:gd name="T124" fmla="*/ 652 w 686"/>
              <a:gd name="T125" fmla="*/ 291 h 6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  <a:cxn ang="0">
                <a:pos x="T122" y="T123"/>
              </a:cxn>
              <a:cxn ang="0">
                <a:pos x="T124" y="T125"/>
              </a:cxn>
            </a:cxnLst>
            <a:rect l="0" t="0" r="r" b="b"/>
            <a:pathLst>
              <a:path w="686" h="687">
                <a:moveTo>
                  <a:pt x="664" y="464"/>
                </a:moveTo>
                <a:cubicBezTo>
                  <a:pt x="664" y="463"/>
                  <a:pt x="664" y="462"/>
                  <a:pt x="664" y="461"/>
                </a:cubicBezTo>
                <a:cubicBezTo>
                  <a:pt x="664" y="460"/>
                  <a:pt x="664" y="460"/>
                  <a:pt x="665" y="459"/>
                </a:cubicBezTo>
                <a:cubicBezTo>
                  <a:pt x="665" y="459"/>
                  <a:pt x="666" y="458"/>
                  <a:pt x="667" y="458"/>
                </a:cubicBezTo>
                <a:cubicBezTo>
                  <a:pt x="667" y="458"/>
                  <a:pt x="667" y="458"/>
                  <a:pt x="667" y="458"/>
                </a:cubicBezTo>
                <a:cubicBezTo>
                  <a:pt x="667" y="458"/>
                  <a:pt x="667" y="458"/>
                  <a:pt x="667" y="459"/>
                </a:cubicBezTo>
                <a:cubicBezTo>
                  <a:pt x="676" y="433"/>
                  <a:pt x="682" y="405"/>
                  <a:pt x="685" y="377"/>
                </a:cubicBezTo>
                <a:cubicBezTo>
                  <a:pt x="684" y="376"/>
                  <a:pt x="682" y="375"/>
                  <a:pt x="681" y="375"/>
                </a:cubicBezTo>
                <a:cubicBezTo>
                  <a:pt x="683" y="373"/>
                  <a:pt x="684" y="370"/>
                  <a:pt x="684" y="367"/>
                </a:cubicBezTo>
                <a:cubicBezTo>
                  <a:pt x="684" y="366"/>
                  <a:pt x="684" y="365"/>
                  <a:pt x="683" y="364"/>
                </a:cubicBezTo>
                <a:cubicBezTo>
                  <a:pt x="683" y="364"/>
                  <a:pt x="683" y="364"/>
                  <a:pt x="684" y="364"/>
                </a:cubicBezTo>
                <a:cubicBezTo>
                  <a:pt x="684" y="364"/>
                  <a:pt x="684" y="364"/>
                  <a:pt x="684" y="364"/>
                </a:cubicBezTo>
                <a:cubicBezTo>
                  <a:pt x="684" y="364"/>
                  <a:pt x="685" y="365"/>
                  <a:pt x="686" y="365"/>
                </a:cubicBezTo>
                <a:cubicBezTo>
                  <a:pt x="686" y="358"/>
                  <a:pt x="686" y="351"/>
                  <a:pt x="686" y="343"/>
                </a:cubicBezTo>
                <a:cubicBezTo>
                  <a:pt x="686" y="326"/>
                  <a:pt x="685" y="308"/>
                  <a:pt x="683" y="291"/>
                </a:cubicBezTo>
                <a:cubicBezTo>
                  <a:pt x="682" y="291"/>
                  <a:pt x="682" y="291"/>
                  <a:pt x="681" y="291"/>
                </a:cubicBezTo>
                <a:cubicBezTo>
                  <a:pt x="681" y="291"/>
                  <a:pt x="681" y="290"/>
                  <a:pt x="681" y="290"/>
                </a:cubicBezTo>
                <a:cubicBezTo>
                  <a:pt x="681" y="290"/>
                  <a:pt x="681" y="290"/>
                  <a:pt x="682" y="290"/>
                </a:cubicBezTo>
                <a:cubicBezTo>
                  <a:pt x="682" y="290"/>
                  <a:pt x="682" y="290"/>
                  <a:pt x="682" y="290"/>
                </a:cubicBezTo>
                <a:cubicBezTo>
                  <a:pt x="679" y="269"/>
                  <a:pt x="674" y="249"/>
                  <a:pt x="667" y="229"/>
                </a:cubicBezTo>
                <a:cubicBezTo>
                  <a:pt x="665" y="231"/>
                  <a:pt x="663" y="233"/>
                  <a:pt x="663" y="236"/>
                </a:cubicBezTo>
                <a:cubicBezTo>
                  <a:pt x="663" y="237"/>
                  <a:pt x="663" y="238"/>
                  <a:pt x="663" y="239"/>
                </a:cubicBezTo>
                <a:cubicBezTo>
                  <a:pt x="662" y="240"/>
                  <a:pt x="661" y="241"/>
                  <a:pt x="660" y="242"/>
                </a:cubicBezTo>
                <a:cubicBezTo>
                  <a:pt x="659" y="242"/>
                  <a:pt x="659" y="242"/>
                  <a:pt x="658" y="241"/>
                </a:cubicBezTo>
                <a:cubicBezTo>
                  <a:pt x="658" y="241"/>
                  <a:pt x="657" y="240"/>
                  <a:pt x="657" y="239"/>
                </a:cubicBezTo>
                <a:cubicBezTo>
                  <a:pt x="659" y="238"/>
                  <a:pt x="660" y="235"/>
                  <a:pt x="660" y="232"/>
                </a:cubicBezTo>
                <a:cubicBezTo>
                  <a:pt x="660" y="230"/>
                  <a:pt x="659" y="228"/>
                  <a:pt x="658" y="227"/>
                </a:cubicBezTo>
                <a:cubicBezTo>
                  <a:pt x="661" y="227"/>
                  <a:pt x="663" y="225"/>
                  <a:pt x="665" y="223"/>
                </a:cubicBezTo>
                <a:cubicBezTo>
                  <a:pt x="663" y="219"/>
                  <a:pt x="662" y="215"/>
                  <a:pt x="660" y="211"/>
                </a:cubicBezTo>
                <a:cubicBezTo>
                  <a:pt x="659" y="210"/>
                  <a:pt x="659" y="210"/>
                  <a:pt x="658" y="210"/>
                </a:cubicBezTo>
                <a:cubicBezTo>
                  <a:pt x="654" y="210"/>
                  <a:pt x="650" y="214"/>
                  <a:pt x="650" y="218"/>
                </a:cubicBezTo>
                <a:cubicBezTo>
                  <a:pt x="650" y="219"/>
                  <a:pt x="650" y="220"/>
                  <a:pt x="651" y="221"/>
                </a:cubicBezTo>
                <a:cubicBezTo>
                  <a:pt x="650" y="221"/>
                  <a:pt x="650" y="221"/>
                  <a:pt x="649" y="221"/>
                </a:cubicBezTo>
                <a:cubicBezTo>
                  <a:pt x="648" y="221"/>
                  <a:pt x="647" y="221"/>
                  <a:pt x="646" y="222"/>
                </a:cubicBezTo>
                <a:cubicBezTo>
                  <a:pt x="648" y="220"/>
                  <a:pt x="650" y="218"/>
                  <a:pt x="650" y="215"/>
                </a:cubicBezTo>
                <a:cubicBezTo>
                  <a:pt x="650" y="212"/>
                  <a:pt x="648" y="209"/>
                  <a:pt x="645" y="208"/>
                </a:cubicBezTo>
                <a:cubicBezTo>
                  <a:pt x="646" y="207"/>
                  <a:pt x="646" y="207"/>
                  <a:pt x="646" y="206"/>
                </a:cubicBezTo>
                <a:cubicBezTo>
                  <a:pt x="647" y="206"/>
                  <a:pt x="648" y="206"/>
                  <a:pt x="649" y="205"/>
                </a:cubicBezTo>
                <a:cubicBezTo>
                  <a:pt x="652" y="204"/>
                  <a:pt x="654" y="202"/>
                  <a:pt x="655" y="200"/>
                </a:cubicBezTo>
                <a:cubicBezTo>
                  <a:pt x="653" y="195"/>
                  <a:pt x="651" y="190"/>
                  <a:pt x="648" y="186"/>
                </a:cubicBezTo>
                <a:cubicBezTo>
                  <a:pt x="648" y="186"/>
                  <a:pt x="647" y="186"/>
                  <a:pt x="647" y="186"/>
                </a:cubicBezTo>
                <a:cubicBezTo>
                  <a:pt x="646" y="186"/>
                  <a:pt x="646" y="186"/>
                  <a:pt x="645" y="186"/>
                </a:cubicBezTo>
                <a:cubicBezTo>
                  <a:pt x="645" y="186"/>
                  <a:pt x="644" y="186"/>
                  <a:pt x="644" y="186"/>
                </a:cubicBezTo>
                <a:cubicBezTo>
                  <a:pt x="643" y="186"/>
                  <a:pt x="643" y="186"/>
                  <a:pt x="643" y="186"/>
                </a:cubicBezTo>
                <a:cubicBezTo>
                  <a:pt x="643" y="185"/>
                  <a:pt x="643" y="184"/>
                  <a:pt x="643" y="183"/>
                </a:cubicBezTo>
                <a:cubicBezTo>
                  <a:pt x="643" y="182"/>
                  <a:pt x="643" y="181"/>
                  <a:pt x="642" y="180"/>
                </a:cubicBezTo>
                <a:cubicBezTo>
                  <a:pt x="643" y="179"/>
                  <a:pt x="643" y="179"/>
                  <a:pt x="644" y="179"/>
                </a:cubicBezTo>
                <a:cubicBezTo>
                  <a:pt x="644" y="179"/>
                  <a:pt x="644" y="179"/>
                  <a:pt x="644" y="179"/>
                </a:cubicBezTo>
                <a:cubicBezTo>
                  <a:pt x="611" y="117"/>
                  <a:pt x="559" y="68"/>
                  <a:pt x="497" y="36"/>
                </a:cubicBezTo>
                <a:cubicBezTo>
                  <a:pt x="495" y="38"/>
                  <a:pt x="494" y="40"/>
                  <a:pt x="494" y="43"/>
                </a:cubicBezTo>
                <a:cubicBezTo>
                  <a:pt x="493" y="44"/>
                  <a:pt x="492" y="45"/>
                  <a:pt x="492" y="47"/>
                </a:cubicBezTo>
                <a:cubicBezTo>
                  <a:pt x="491" y="47"/>
                  <a:pt x="491" y="47"/>
                  <a:pt x="490" y="48"/>
                </a:cubicBezTo>
                <a:cubicBezTo>
                  <a:pt x="490" y="47"/>
                  <a:pt x="490" y="46"/>
                  <a:pt x="490" y="46"/>
                </a:cubicBezTo>
                <a:cubicBezTo>
                  <a:pt x="490" y="44"/>
                  <a:pt x="490" y="43"/>
                  <a:pt x="489" y="41"/>
                </a:cubicBezTo>
                <a:cubicBezTo>
                  <a:pt x="492" y="40"/>
                  <a:pt x="494" y="38"/>
                  <a:pt x="494" y="35"/>
                </a:cubicBezTo>
                <a:cubicBezTo>
                  <a:pt x="490" y="33"/>
                  <a:pt x="485" y="31"/>
                  <a:pt x="481" y="29"/>
                </a:cubicBezTo>
                <a:cubicBezTo>
                  <a:pt x="480" y="30"/>
                  <a:pt x="479" y="32"/>
                  <a:pt x="479" y="34"/>
                </a:cubicBezTo>
                <a:cubicBezTo>
                  <a:pt x="479" y="35"/>
                  <a:pt x="479" y="35"/>
                  <a:pt x="479" y="36"/>
                </a:cubicBezTo>
                <a:cubicBezTo>
                  <a:pt x="477" y="36"/>
                  <a:pt x="476" y="37"/>
                  <a:pt x="474" y="38"/>
                </a:cubicBezTo>
                <a:cubicBezTo>
                  <a:pt x="475" y="37"/>
                  <a:pt x="475" y="37"/>
                  <a:pt x="475" y="36"/>
                </a:cubicBezTo>
                <a:cubicBezTo>
                  <a:pt x="475" y="34"/>
                  <a:pt x="473" y="32"/>
                  <a:pt x="472" y="30"/>
                </a:cubicBezTo>
                <a:cubicBezTo>
                  <a:pt x="472" y="30"/>
                  <a:pt x="473" y="31"/>
                  <a:pt x="473" y="31"/>
                </a:cubicBezTo>
                <a:cubicBezTo>
                  <a:pt x="476" y="31"/>
                  <a:pt x="478" y="30"/>
                  <a:pt x="480" y="28"/>
                </a:cubicBezTo>
                <a:cubicBezTo>
                  <a:pt x="474" y="26"/>
                  <a:pt x="468" y="23"/>
                  <a:pt x="462" y="21"/>
                </a:cubicBezTo>
                <a:cubicBezTo>
                  <a:pt x="463" y="25"/>
                  <a:pt x="465" y="28"/>
                  <a:pt x="468" y="29"/>
                </a:cubicBezTo>
                <a:cubicBezTo>
                  <a:pt x="468" y="29"/>
                  <a:pt x="468" y="29"/>
                  <a:pt x="468" y="29"/>
                </a:cubicBezTo>
                <a:cubicBezTo>
                  <a:pt x="465" y="29"/>
                  <a:pt x="463" y="31"/>
                  <a:pt x="462" y="33"/>
                </a:cubicBezTo>
                <a:cubicBezTo>
                  <a:pt x="461" y="31"/>
                  <a:pt x="460" y="29"/>
                  <a:pt x="459" y="27"/>
                </a:cubicBezTo>
                <a:cubicBezTo>
                  <a:pt x="459" y="26"/>
                  <a:pt x="459" y="26"/>
                  <a:pt x="459" y="26"/>
                </a:cubicBezTo>
                <a:cubicBezTo>
                  <a:pt x="459" y="22"/>
                  <a:pt x="456" y="19"/>
                  <a:pt x="452" y="19"/>
                </a:cubicBezTo>
                <a:cubicBezTo>
                  <a:pt x="449" y="19"/>
                  <a:pt x="446" y="21"/>
                  <a:pt x="445" y="24"/>
                </a:cubicBezTo>
                <a:cubicBezTo>
                  <a:pt x="445" y="23"/>
                  <a:pt x="444" y="22"/>
                  <a:pt x="444" y="21"/>
                </a:cubicBezTo>
                <a:cubicBezTo>
                  <a:pt x="445" y="20"/>
                  <a:pt x="445" y="20"/>
                  <a:pt x="446" y="18"/>
                </a:cubicBezTo>
                <a:cubicBezTo>
                  <a:pt x="446" y="19"/>
                  <a:pt x="447" y="19"/>
                  <a:pt x="447" y="19"/>
                </a:cubicBezTo>
                <a:cubicBezTo>
                  <a:pt x="449" y="19"/>
                  <a:pt x="450" y="18"/>
                  <a:pt x="451" y="17"/>
                </a:cubicBezTo>
                <a:cubicBezTo>
                  <a:pt x="444" y="15"/>
                  <a:pt x="437" y="13"/>
                  <a:pt x="430" y="11"/>
                </a:cubicBezTo>
                <a:cubicBezTo>
                  <a:pt x="430" y="11"/>
                  <a:pt x="430" y="11"/>
                  <a:pt x="430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29" y="11"/>
                  <a:pt x="429" y="11"/>
                  <a:pt x="429" y="11"/>
                </a:cubicBezTo>
                <a:cubicBezTo>
                  <a:pt x="411" y="6"/>
                  <a:pt x="392" y="3"/>
                  <a:pt x="372" y="1"/>
                </a:cubicBezTo>
                <a:cubicBezTo>
                  <a:pt x="373" y="2"/>
                  <a:pt x="373" y="2"/>
                  <a:pt x="373" y="3"/>
                </a:cubicBezTo>
                <a:cubicBezTo>
                  <a:pt x="373" y="3"/>
                  <a:pt x="373" y="3"/>
                  <a:pt x="373" y="3"/>
                </a:cubicBezTo>
                <a:cubicBezTo>
                  <a:pt x="373" y="2"/>
                  <a:pt x="373" y="2"/>
                  <a:pt x="372" y="2"/>
                </a:cubicBezTo>
                <a:cubicBezTo>
                  <a:pt x="372" y="2"/>
                  <a:pt x="372" y="1"/>
                  <a:pt x="372" y="1"/>
                </a:cubicBezTo>
                <a:cubicBezTo>
                  <a:pt x="372" y="1"/>
                  <a:pt x="372" y="1"/>
                  <a:pt x="372" y="1"/>
                </a:cubicBezTo>
                <a:cubicBezTo>
                  <a:pt x="363" y="0"/>
                  <a:pt x="353" y="0"/>
                  <a:pt x="343" y="0"/>
                </a:cubicBezTo>
                <a:cubicBezTo>
                  <a:pt x="317" y="0"/>
                  <a:pt x="291" y="3"/>
                  <a:pt x="266" y="9"/>
                </a:cubicBezTo>
                <a:cubicBezTo>
                  <a:pt x="266" y="9"/>
                  <a:pt x="265" y="10"/>
                  <a:pt x="265" y="11"/>
                </a:cubicBezTo>
                <a:cubicBezTo>
                  <a:pt x="265" y="11"/>
                  <a:pt x="264" y="10"/>
                  <a:pt x="263" y="9"/>
                </a:cubicBezTo>
                <a:cubicBezTo>
                  <a:pt x="246" y="13"/>
                  <a:pt x="230" y="19"/>
                  <a:pt x="215" y="25"/>
                </a:cubicBezTo>
                <a:cubicBezTo>
                  <a:pt x="216" y="26"/>
                  <a:pt x="218" y="27"/>
                  <a:pt x="220" y="27"/>
                </a:cubicBezTo>
                <a:cubicBezTo>
                  <a:pt x="220" y="27"/>
                  <a:pt x="220" y="27"/>
                  <a:pt x="221" y="27"/>
                </a:cubicBezTo>
                <a:cubicBezTo>
                  <a:pt x="217" y="28"/>
                  <a:pt x="215" y="31"/>
                  <a:pt x="214" y="35"/>
                </a:cubicBezTo>
                <a:cubicBezTo>
                  <a:pt x="213" y="34"/>
                  <a:pt x="210" y="33"/>
                  <a:pt x="208" y="33"/>
                </a:cubicBezTo>
                <a:cubicBezTo>
                  <a:pt x="206" y="33"/>
                  <a:pt x="204" y="33"/>
                  <a:pt x="203" y="34"/>
                </a:cubicBezTo>
                <a:cubicBezTo>
                  <a:pt x="203" y="34"/>
                  <a:pt x="203" y="34"/>
                  <a:pt x="202" y="34"/>
                </a:cubicBezTo>
                <a:cubicBezTo>
                  <a:pt x="203" y="33"/>
                  <a:pt x="203" y="32"/>
                  <a:pt x="203" y="30"/>
                </a:cubicBezTo>
                <a:cubicBezTo>
                  <a:pt x="203" y="30"/>
                  <a:pt x="203" y="30"/>
                  <a:pt x="203" y="30"/>
                </a:cubicBezTo>
                <a:cubicBezTo>
                  <a:pt x="177" y="41"/>
                  <a:pt x="152" y="57"/>
                  <a:pt x="130" y="74"/>
                </a:cubicBezTo>
                <a:cubicBezTo>
                  <a:pt x="131" y="75"/>
                  <a:pt x="132" y="76"/>
                  <a:pt x="134" y="76"/>
                </a:cubicBezTo>
                <a:cubicBezTo>
                  <a:pt x="136" y="76"/>
                  <a:pt x="138" y="75"/>
                  <a:pt x="139" y="74"/>
                </a:cubicBezTo>
                <a:cubicBezTo>
                  <a:pt x="140" y="75"/>
                  <a:pt x="141" y="76"/>
                  <a:pt x="141" y="77"/>
                </a:cubicBezTo>
                <a:cubicBezTo>
                  <a:pt x="140" y="79"/>
                  <a:pt x="138" y="82"/>
                  <a:pt x="138" y="85"/>
                </a:cubicBezTo>
                <a:cubicBezTo>
                  <a:pt x="138" y="85"/>
                  <a:pt x="138" y="85"/>
                  <a:pt x="138" y="85"/>
                </a:cubicBezTo>
                <a:cubicBezTo>
                  <a:pt x="138" y="86"/>
                  <a:pt x="138" y="86"/>
                  <a:pt x="137" y="87"/>
                </a:cubicBezTo>
                <a:cubicBezTo>
                  <a:pt x="136" y="85"/>
                  <a:pt x="134" y="83"/>
                  <a:pt x="131" y="83"/>
                </a:cubicBezTo>
                <a:cubicBezTo>
                  <a:pt x="131" y="80"/>
                  <a:pt x="130" y="78"/>
                  <a:pt x="128" y="76"/>
                </a:cubicBezTo>
                <a:cubicBezTo>
                  <a:pt x="109" y="91"/>
                  <a:pt x="92" y="108"/>
                  <a:pt x="76" y="127"/>
                </a:cubicBezTo>
                <a:cubicBezTo>
                  <a:pt x="78" y="128"/>
                  <a:pt x="79" y="128"/>
                  <a:pt x="81" y="128"/>
                </a:cubicBezTo>
                <a:cubicBezTo>
                  <a:pt x="82" y="128"/>
                  <a:pt x="84" y="128"/>
                  <a:pt x="85" y="127"/>
                </a:cubicBezTo>
                <a:cubicBezTo>
                  <a:pt x="85" y="127"/>
                  <a:pt x="85" y="128"/>
                  <a:pt x="85" y="128"/>
                </a:cubicBezTo>
                <a:cubicBezTo>
                  <a:pt x="85" y="130"/>
                  <a:pt x="86" y="132"/>
                  <a:pt x="88" y="134"/>
                </a:cubicBezTo>
                <a:cubicBezTo>
                  <a:pt x="87" y="134"/>
                  <a:pt x="87" y="135"/>
                  <a:pt x="86" y="135"/>
                </a:cubicBezTo>
                <a:cubicBezTo>
                  <a:pt x="86" y="135"/>
                  <a:pt x="85" y="135"/>
                  <a:pt x="84" y="135"/>
                </a:cubicBezTo>
                <a:cubicBezTo>
                  <a:pt x="83" y="135"/>
                  <a:pt x="83" y="135"/>
                  <a:pt x="83" y="135"/>
                </a:cubicBezTo>
                <a:cubicBezTo>
                  <a:pt x="81" y="132"/>
                  <a:pt x="78" y="130"/>
                  <a:pt x="74" y="130"/>
                </a:cubicBezTo>
                <a:cubicBezTo>
                  <a:pt x="70" y="135"/>
                  <a:pt x="66" y="140"/>
                  <a:pt x="62" y="146"/>
                </a:cubicBezTo>
                <a:cubicBezTo>
                  <a:pt x="62" y="148"/>
                  <a:pt x="63" y="150"/>
                  <a:pt x="65" y="152"/>
                </a:cubicBezTo>
                <a:cubicBezTo>
                  <a:pt x="65" y="153"/>
                  <a:pt x="65" y="154"/>
                  <a:pt x="66" y="155"/>
                </a:cubicBezTo>
                <a:cubicBezTo>
                  <a:pt x="65" y="154"/>
                  <a:pt x="63" y="154"/>
                  <a:pt x="62" y="154"/>
                </a:cubicBezTo>
                <a:cubicBezTo>
                  <a:pt x="62" y="154"/>
                  <a:pt x="61" y="154"/>
                  <a:pt x="61" y="154"/>
                </a:cubicBezTo>
                <a:cubicBezTo>
                  <a:pt x="60" y="153"/>
                  <a:pt x="60" y="151"/>
                  <a:pt x="59" y="150"/>
                </a:cubicBezTo>
                <a:cubicBezTo>
                  <a:pt x="56" y="155"/>
                  <a:pt x="53" y="159"/>
                  <a:pt x="50" y="164"/>
                </a:cubicBezTo>
                <a:cubicBezTo>
                  <a:pt x="51" y="164"/>
                  <a:pt x="51" y="164"/>
                  <a:pt x="51" y="164"/>
                </a:cubicBezTo>
                <a:cubicBezTo>
                  <a:pt x="51" y="165"/>
                  <a:pt x="51" y="165"/>
                  <a:pt x="51" y="165"/>
                </a:cubicBezTo>
                <a:cubicBezTo>
                  <a:pt x="51" y="166"/>
                  <a:pt x="51" y="167"/>
                  <a:pt x="51" y="167"/>
                </a:cubicBezTo>
                <a:cubicBezTo>
                  <a:pt x="51" y="167"/>
                  <a:pt x="50" y="167"/>
                  <a:pt x="49" y="167"/>
                </a:cubicBezTo>
                <a:cubicBezTo>
                  <a:pt x="49" y="167"/>
                  <a:pt x="49" y="167"/>
                  <a:pt x="49" y="167"/>
                </a:cubicBezTo>
                <a:cubicBezTo>
                  <a:pt x="49" y="167"/>
                  <a:pt x="48" y="167"/>
                  <a:pt x="48" y="167"/>
                </a:cubicBezTo>
                <a:cubicBezTo>
                  <a:pt x="45" y="173"/>
                  <a:pt x="41" y="179"/>
                  <a:pt x="38" y="185"/>
                </a:cubicBezTo>
                <a:cubicBezTo>
                  <a:pt x="39" y="185"/>
                  <a:pt x="40" y="186"/>
                  <a:pt x="41" y="186"/>
                </a:cubicBezTo>
                <a:cubicBezTo>
                  <a:pt x="41" y="186"/>
                  <a:pt x="41" y="186"/>
                  <a:pt x="41" y="186"/>
                </a:cubicBezTo>
                <a:cubicBezTo>
                  <a:pt x="41" y="187"/>
                  <a:pt x="41" y="188"/>
                  <a:pt x="42" y="189"/>
                </a:cubicBezTo>
                <a:cubicBezTo>
                  <a:pt x="41" y="189"/>
                  <a:pt x="40" y="189"/>
                  <a:pt x="39" y="189"/>
                </a:cubicBezTo>
                <a:cubicBezTo>
                  <a:pt x="38" y="189"/>
                  <a:pt x="37" y="189"/>
                  <a:pt x="36" y="189"/>
                </a:cubicBezTo>
                <a:cubicBezTo>
                  <a:pt x="31" y="199"/>
                  <a:pt x="27" y="209"/>
                  <a:pt x="23" y="219"/>
                </a:cubicBezTo>
                <a:cubicBezTo>
                  <a:pt x="24" y="220"/>
                  <a:pt x="25" y="220"/>
                  <a:pt x="27" y="220"/>
                </a:cubicBezTo>
                <a:cubicBezTo>
                  <a:pt x="29" y="220"/>
                  <a:pt x="30" y="220"/>
                  <a:pt x="31" y="219"/>
                </a:cubicBezTo>
                <a:cubicBezTo>
                  <a:pt x="32" y="220"/>
                  <a:pt x="33" y="221"/>
                  <a:pt x="34" y="221"/>
                </a:cubicBezTo>
                <a:cubicBezTo>
                  <a:pt x="34" y="222"/>
                  <a:pt x="34" y="223"/>
                  <a:pt x="34" y="223"/>
                </a:cubicBezTo>
                <a:cubicBezTo>
                  <a:pt x="34" y="224"/>
                  <a:pt x="34" y="224"/>
                  <a:pt x="34" y="224"/>
                </a:cubicBezTo>
                <a:cubicBezTo>
                  <a:pt x="31" y="224"/>
                  <a:pt x="29" y="226"/>
                  <a:pt x="28" y="228"/>
                </a:cubicBezTo>
                <a:cubicBezTo>
                  <a:pt x="26" y="229"/>
                  <a:pt x="25" y="230"/>
                  <a:pt x="24" y="232"/>
                </a:cubicBezTo>
                <a:cubicBezTo>
                  <a:pt x="23" y="232"/>
                  <a:pt x="22" y="232"/>
                  <a:pt x="21" y="232"/>
                </a:cubicBezTo>
                <a:cubicBezTo>
                  <a:pt x="21" y="232"/>
                  <a:pt x="21" y="232"/>
                  <a:pt x="21" y="232"/>
                </a:cubicBezTo>
                <a:cubicBezTo>
                  <a:pt x="21" y="231"/>
                  <a:pt x="21" y="231"/>
                  <a:pt x="21" y="231"/>
                </a:cubicBezTo>
                <a:cubicBezTo>
                  <a:pt x="20" y="230"/>
                  <a:pt x="20" y="230"/>
                  <a:pt x="19" y="229"/>
                </a:cubicBezTo>
                <a:cubicBezTo>
                  <a:pt x="17" y="235"/>
                  <a:pt x="15" y="240"/>
                  <a:pt x="14" y="246"/>
                </a:cubicBezTo>
                <a:cubicBezTo>
                  <a:pt x="15" y="246"/>
                  <a:pt x="15" y="247"/>
                  <a:pt x="16" y="247"/>
                </a:cubicBezTo>
                <a:cubicBezTo>
                  <a:pt x="18" y="248"/>
                  <a:pt x="19" y="248"/>
                  <a:pt x="21" y="248"/>
                </a:cubicBezTo>
                <a:cubicBezTo>
                  <a:pt x="25" y="248"/>
                  <a:pt x="28" y="246"/>
                  <a:pt x="29" y="243"/>
                </a:cubicBezTo>
                <a:cubicBezTo>
                  <a:pt x="30" y="244"/>
                  <a:pt x="31" y="245"/>
                  <a:pt x="32" y="245"/>
                </a:cubicBezTo>
                <a:cubicBezTo>
                  <a:pt x="32" y="245"/>
                  <a:pt x="32" y="245"/>
                  <a:pt x="32" y="245"/>
                </a:cubicBezTo>
                <a:cubicBezTo>
                  <a:pt x="29" y="246"/>
                  <a:pt x="27" y="247"/>
                  <a:pt x="26" y="250"/>
                </a:cubicBezTo>
                <a:cubicBezTo>
                  <a:pt x="24" y="251"/>
                  <a:pt x="23" y="252"/>
                  <a:pt x="23" y="253"/>
                </a:cubicBezTo>
                <a:cubicBezTo>
                  <a:pt x="23" y="253"/>
                  <a:pt x="22" y="253"/>
                  <a:pt x="22" y="253"/>
                </a:cubicBezTo>
                <a:cubicBezTo>
                  <a:pt x="21" y="252"/>
                  <a:pt x="19" y="251"/>
                  <a:pt x="17" y="251"/>
                </a:cubicBezTo>
                <a:cubicBezTo>
                  <a:pt x="16" y="251"/>
                  <a:pt x="14" y="252"/>
                  <a:pt x="13" y="252"/>
                </a:cubicBezTo>
                <a:cubicBezTo>
                  <a:pt x="13" y="252"/>
                  <a:pt x="13" y="251"/>
                  <a:pt x="13" y="251"/>
                </a:cubicBezTo>
                <a:cubicBezTo>
                  <a:pt x="13" y="250"/>
                  <a:pt x="13" y="249"/>
                  <a:pt x="13" y="248"/>
                </a:cubicBezTo>
                <a:cubicBezTo>
                  <a:pt x="4" y="278"/>
                  <a:pt x="0" y="310"/>
                  <a:pt x="0" y="343"/>
                </a:cubicBezTo>
                <a:cubicBezTo>
                  <a:pt x="0" y="364"/>
                  <a:pt x="2" y="384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5" y="403"/>
                  <a:pt x="5" y="403"/>
                  <a:pt x="5" y="403"/>
                </a:cubicBezTo>
                <a:cubicBezTo>
                  <a:pt x="11" y="440"/>
                  <a:pt x="24" y="474"/>
                  <a:pt x="40" y="505"/>
                </a:cubicBezTo>
                <a:cubicBezTo>
                  <a:pt x="43" y="504"/>
                  <a:pt x="45" y="502"/>
                  <a:pt x="46" y="500"/>
                </a:cubicBezTo>
                <a:cubicBezTo>
                  <a:pt x="46" y="501"/>
                  <a:pt x="46" y="501"/>
                  <a:pt x="47" y="502"/>
                </a:cubicBezTo>
                <a:cubicBezTo>
                  <a:pt x="45" y="503"/>
                  <a:pt x="45" y="505"/>
                  <a:pt x="44" y="507"/>
                </a:cubicBezTo>
                <a:cubicBezTo>
                  <a:pt x="44" y="508"/>
                  <a:pt x="44" y="509"/>
                  <a:pt x="44" y="509"/>
                </a:cubicBezTo>
                <a:cubicBezTo>
                  <a:pt x="44" y="511"/>
                  <a:pt x="45" y="513"/>
                  <a:pt x="45" y="514"/>
                </a:cubicBezTo>
                <a:cubicBezTo>
                  <a:pt x="45" y="514"/>
                  <a:pt x="45" y="514"/>
                  <a:pt x="45" y="514"/>
                </a:cubicBezTo>
                <a:cubicBezTo>
                  <a:pt x="66" y="551"/>
                  <a:pt x="94" y="583"/>
                  <a:pt x="127" y="610"/>
                </a:cubicBezTo>
                <a:cubicBezTo>
                  <a:pt x="128" y="609"/>
                  <a:pt x="128" y="609"/>
                  <a:pt x="129" y="608"/>
                </a:cubicBezTo>
                <a:cubicBezTo>
                  <a:pt x="129" y="610"/>
                  <a:pt x="130" y="611"/>
                  <a:pt x="131" y="613"/>
                </a:cubicBezTo>
                <a:cubicBezTo>
                  <a:pt x="131" y="613"/>
                  <a:pt x="131" y="613"/>
                  <a:pt x="131" y="613"/>
                </a:cubicBezTo>
                <a:cubicBezTo>
                  <a:pt x="149" y="627"/>
                  <a:pt x="168" y="640"/>
                  <a:pt x="189" y="650"/>
                </a:cubicBezTo>
                <a:cubicBezTo>
                  <a:pt x="189" y="649"/>
                  <a:pt x="189" y="648"/>
                  <a:pt x="189" y="648"/>
                </a:cubicBezTo>
                <a:cubicBezTo>
                  <a:pt x="189" y="647"/>
                  <a:pt x="189" y="647"/>
                  <a:pt x="189" y="647"/>
                </a:cubicBezTo>
                <a:cubicBezTo>
                  <a:pt x="190" y="647"/>
                  <a:pt x="190" y="648"/>
                  <a:pt x="191" y="648"/>
                </a:cubicBezTo>
                <a:cubicBezTo>
                  <a:pt x="191" y="649"/>
                  <a:pt x="190" y="650"/>
                  <a:pt x="190" y="651"/>
                </a:cubicBezTo>
                <a:cubicBezTo>
                  <a:pt x="220" y="666"/>
                  <a:pt x="253" y="676"/>
                  <a:pt x="287" y="682"/>
                </a:cubicBezTo>
                <a:cubicBezTo>
                  <a:pt x="287" y="682"/>
                  <a:pt x="287" y="681"/>
                  <a:pt x="287" y="681"/>
                </a:cubicBezTo>
                <a:cubicBezTo>
                  <a:pt x="287" y="681"/>
                  <a:pt x="287" y="680"/>
                  <a:pt x="287" y="680"/>
                </a:cubicBezTo>
                <a:cubicBezTo>
                  <a:pt x="288" y="679"/>
                  <a:pt x="289" y="677"/>
                  <a:pt x="289" y="675"/>
                </a:cubicBezTo>
                <a:cubicBezTo>
                  <a:pt x="289" y="675"/>
                  <a:pt x="289" y="675"/>
                  <a:pt x="289" y="675"/>
                </a:cubicBezTo>
                <a:cubicBezTo>
                  <a:pt x="289" y="675"/>
                  <a:pt x="290" y="675"/>
                  <a:pt x="290" y="675"/>
                </a:cubicBezTo>
                <a:cubicBezTo>
                  <a:pt x="292" y="675"/>
                  <a:pt x="294" y="674"/>
                  <a:pt x="295" y="673"/>
                </a:cubicBezTo>
                <a:cubicBezTo>
                  <a:pt x="297" y="674"/>
                  <a:pt x="298" y="675"/>
                  <a:pt x="300" y="676"/>
                </a:cubicBezTo>
                <a:cubicBezTo>
                  <a:pt x="301" y="679"/>
                  <a:pt x="304" y="681"/>
                  <a:pt x="307" y="681"/>
                </a:cubicBezTo>
                <a:cubicBezTo>
                  <a:pt x="306" y="682"/>
                  <a:pt x="305" y="683"/>
                  <a:pt x="305" y="685"/>
                </a:cubicBezTo>
                <a:cubicBezTo>
                  <a:pt x="314" y="686"/>
                  <a:pt x="323" y="686"/>
                  <a:pt x="331" y="686"/>
                </a:cubicBezTo>
                <a:cubicBezTo>
                  <a:pt x="330" y="685"/>
                  <a:pt x="327" y="683"/>
                  <a:pt x="324" y="683"/>
                </a:cubicBezTo>
                <a:cubicBezTo>
                  <a:pt x="324" y="683"/>
                  <a:pt x="323" y="683"/>
                  <a:pt x="323" y="683"/>
                </a:cubicBezTo>
                <a:cubicBezTo>
                  <a:pt x="322" y="681"/>
                  <a:pt x="320" y="679"/>
                  <a:pt x="318" y="678"/>
                </a:cubicBezTo>
                <a:cubicBezTo>
                  <a:pt x="319" y="679"/>
                  <a:pt x="320" y="679"/>
                  <a:pt x="321" y="679"/>
                </a:cubicBezTo>
                <a:cubicBezTo>
                  <a:pt x="322" y="680"/>
                  <a:pt x="323" y="681"/>
                  <a:pt x="325" y="682"/>
                </a:cubicBezTo>
                <a:cubicBezTo>
                  <a:pt x="326" y="682"/>
                  <a:pt x="327" y="683"/>
                  <a:pt x="329" y="683"/>
                </a:cubicBezTo>
                <a:cubicBezTo>
                  <a:pt x="331" y="683"/>
                  <a:pt x="333" y="682"/>
                  <a:pt x="334" y="681"/>
                </a:cubicBezTo>
                <a:cubicBezTo>
                  <a:pt x="334" y="681"/>
                  <a:pt x="334" y="682"/>
                  <a:pt x="334" y="682"/>
                </a:cubicBezTo>
                <a:cubicBezTo>
                  <a:pt x="334" y="684"/>
                  <a:pt x="335" y="685"/>
                  <a:pt x="336" y="687"/>
                </a:cubicBezTo>
                <a:cubicBezTo>
                  <a:pt x="338" y="687"/>
                  <a:pt x="341" y="687"/>
                  <a:pt x="343" y="687"/>
                </a:cubicBezTo>
                <a:cubicBezTo>
                  <a:pt x="348" y="687"/>
                  <a:pt x="352" y="687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57" y="686"/>
                  <a:pt x="357" y="686"/>
                  <a:pt x="357" y="686"/>
                </a:cubicBezTo>
                <a:cubicBezTo>
                  <a:pt x="380" y="685"/>
                  <a:pt x="401" y="682"/>
                  <a:pt x="422" y="677"/>
                </a:cubicBezTo>
                <a:cubicBezTo>
                  <a:pt x="422" y="677"/>
                  <a:pt x="423" y="677"/>
                  <a:pt x="423" y="677"/>
                </a:cubicBezTo>
                <a:cubicBezTo>
                  <a:pt x="423" y="677"/>
                  <a:pt x="423" y="677"/>
                  <a:pt x="423" y="677"/>
                </a:cubicBezTo>
                <a:cubicBezTo>
                  <a:pt x="450" y="671"/>
                  <a:pt x="476" y="661"/>
                  <a:pt x="500" y="649"/>
                </a:cubicBezTo>
                <a:cubicBezTo>
                  <a:pt x="500" y="649"/>
                  <a:pt x="500" y="648"/>
                  <a:pt x="500" y="648"/>
                </a:cubicBezTo>
                <a:cubicBezTo>
                  <a:pt x="501" y="648"/>
                  <a:pt x="501" y="648"/>
                  <a:pt x="501" y="648"/>
                </a:cubicBezTo>
                <a:cubicBezTo>
                  <a:pt x="512" y="642"/>
                  <a:pt x="524" y="636"/>
                  <a:pt x="535" y="628"/>
                </a:cubicBezTo>
                <a:cubicBezTo>
                  <a:pt x="534" y="628"/>
                  <a:pt x="534" y="628"/>
                  <a:pt x="534" y="628"/>
                </a:cubicBezTo>
                <a:cubicBezTo>
                  <a:pt x="534" y="627"/>
                  <a:pt x="534" y="627"/>
                  <a:pt x="533" y="626"/>
                </a:cubicBezTo>
                <a:cubicBezTo>
                  <a:pt x="534" y="626"/>
                  <a:pt x="534" y="625"/>
                  <a:pt x="534" y="625"/>
                </a:cubicBezTo>
                <a:cubicBezTo>
                  <a:pt x="535" y="626"/>
                  <a:pt x="535" y="627"/>
                  <a:pt x="536" y="628"/>
                </a:cubicBezTo>
                <a:cubicBezTo>
                  <a:pt x="546" y="621"/>
                  <a:pt x="555" y="614"/>
                  <a:pt x="564" y="606"/>
                </a:cubicBezTo>
                <a:cubicBezTo>
                  <a:pt x="563" y="603"/>
                  <a:pt x="560" y="600"/>
                  <a:pt x="556" y="600"/>
                </a:cubicBezTo>
                <a:cubicBezTo>
                  <a:pt x="558" y="599"/>
                  <a:pt x="559" y="597"/>
                  <a:pt x="560" y="595"/>
                </a:cubicBezTo>
                <a:cubicBezTo>
                  <a:pt x="561" y="595"/>
                  <a:pt x="562" y="595"/>
                  <a:pt x="563" y="594"/>
                </a:cubicBezTo>
                <a:cubicBezTo>
                  <a:pt x="563" y="596"/>
                  <a:pt x="565" y="598"/>
                  <a:pt x="567" y="599"/>
                </a:cubicBezTo>
                <a:cubicBezTo>
                  <a:pt x="566" y="601"/>
                  <a:pt x="566" y="602"/>
                  <a:pt x="566" y="604"/>
                </a:cubicBezTo>
                <a:cubicBezTo>
                  <a:pt x="566" y="604"/>
                  <a:pt x="566" y="604"/>
                  <a:pt x="566" y="605"/>
                </a:cubicBezTo>
                <a:cubicBezTo>
                  <a:pt x="572" y="599"/>
                  <a:pt x="578" y="594"/>
                  <a:pt x="584" y="588"/>
                </a:cubicBezTo>
                <a:cubicBezTo>
                  <a:pt x="583" y="588"/>
                  <a:pt x="582" y="588"/>
                  <a:pt x="582" y="589"/>
                </a:cubicBezTo>
                <a:cubicBezTo>
                  <a:pt x="582" y="589"/>
                  <a:pt x="582" y="589"/>
                  <a:pt x="582" y="588"/>
                </a:cubicBezTo>
                <a:cubicBezTo>
                  <a:pt x="582" y="587"/>
                  <a:pt x="581" y="586"/>
                  <a:pt x="580" y="584"/>
                </a:cubicBezTo>
                <a:cubicBezTo>
                  <a:pt x="582" y="584"/>
                  <a:pt x="583" y="583"/>
                  <a:pt x="583" y="582"/>
                </a:cubicBezTo>
                <a:cubicBezTo>
                  <a:pt x="584" y="584"/>
                  <a:pt x="585" y="585"/>
                  <a:pt x="586" y="586"/>
                </a:cubicBezTo>
                <a:cubicBezTo>
                  <a:pt x="595" y="577"/>
                  <a:pt x="603" y="568"/>
                  <a:pt x="611" y="559"/>
                </a:cubicBezTo>
                <a:cubicBezTo>
                  <a:pt x="610" y="558"/>
                  <a:pt x="610" y="558"/>
                  <a:pt x="610" y="557"/>
                </a:cubicBezTo>
                <a:cubicBezTo>
                  <a:pt x="610" y="556"/>
                  <a:pt x="611" y="555"/>
                  <a:pt x="611" y="555"/>
                </a:cubicBezTo>
                <a:cubicBezTo>
                  <a:pt x="611" y="552"/>
                  <a:pt x="609" y="549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7" y="547"/>
                  <a:pt x="607" y="547"/>
                  <a:pt x="607" y="547"/>
                </a:cubicBezTo>
                <a:cubicBezTo>
                  <a:pt x="609" y="548"/>
                  <a:pt x="611" y="549"/>
                  <a:pt x="613" y="549"/>
                </a:cubicBezTo>
                <a:cubicBezTo>
                  <a:pt x="616" y="549"/>
                  <a:pt x="619" y="546"/>
                  <a:pt x="621" y="543"/>
                </a:cubicBezTo>
                <a:cubicBezTo>
                  <a:pt x="621" y="544"/>
                  <a:pt x="621" y="544"/>
                  <a:pt x="622" y="544"/>
                </a:cubicBezTo>
                <a:cubicBezTo>
                  <a:pt x="627" y="537"/>
                  <a:pt x="632" y="529"/>
                  <a:pt x="637" y="521"/>
                </a:cubicBezTo>
                <a:cubicBezTo>
                  <a:pt x="637" y="520"/>
                  <a:pt x="637" y="520"/>
                  <a:pt x="637" y="520"/>
                </a:cubicBezTo>
                <a:cubicBezTo>
                  <a:pt x="637" y="519"/>
                  <a:pt x="637" y="519"/>
                  <a:pt x="637" y="518"/>
                </a:cubicBezTo>
                <a:cubicBezTo>
                  <a:pt x="637" y="516"/>
                  <a:pt x="637" y="515"/>
                  <a:pt x="636" y="514"/>
                </a:cubicBezTo>
                <a:cubicBezTo>
                  <a:pt x="638" y="514"/>
                  <a:pt x="639" y="515"/>
                  <a:pt x="641" y="515"/>
                </a:cubicBezTo>
                <a:cubicBezTo>
                  <a:pt x="650" y="499"/>
                  <a:pt x="658" y="482"/>
                  <a:pt x="664" y="465"/>
                </a:cubicBezTo>
                <a:cubicBezTo>
                  <a:pt x="664" y="465"/>
                  <a:pt x="664" y="464"/>
                  <a:pt x="664" y="464"/>
                </a:cubicBezTo>
                <a:close/>
                <a:moveTo>
                  <a:pt x="3" y="364"/>
                </a:moveTo>
                <a:cubicBezTo>
                  <a:pt x="2" y="364"/>
                  <a:pt x="2" y="365"/>
                  <a:pt x="1" y="365"/>
                </a:cubicBezTo>
                <a:cubicBezTo>
                  <a:pt x="1" y="365"/>
                  <a:pt x="1" y="365"/>
                  <a:pt x="1" y="365"/>
                </a:cubicBezTo>
                <a:cubicBezTo>
                  <a:pt x="1" y="364"/>
                  <a:pt x="1" y="363"/>
                  <a:pt x="1" y="363"/>
                </a:cubicBezTo>
                <a:cubicBezTo>
                  <a:pt x="2" y="363"/>
                  <a:pt x="2" y="363"/>
                  <a:pt x="3" y="363"/>
                </a:cubicBezTo>
                <a:cubicBezTo>
                  <a:pt x="3" y="363"/>
                  <a:pt x="3" y="363"/>
                  <a:pt x="3" y="364"/>
                </a:cubicBezTo>
                <a:close/>
                <a:moveTo>
                  <a:pt x="10" y="404"/>
                </a:move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9" y="404"/>
                </a:cubicBezTo>
                <a:cubicBezTo>
                  <a:pt x="9" y="404"/>
                  <a:pt x="9" y="404"/>
                  <a:pt x="10" y="404"/>
                </a:cubicBezTo>
                <a:cubicBezTo>
                  <a:pt x="10" y="404"/>
                  <a:pt x="10" y="404"/>
                  <a:pt x="10" y="404"/>
                </a:cubicBezTo>
                <a:close/>
                <a:moveTo>
                  <a:pt x="15" y="295"/>
                </a:moveTo>
                <a:cubicBezTo>
                  <a:pt x="14" y="296"/>
                  <a:pt x="13" y="297"/>
                  <a:pt x="13" y="298"/>
                </a:cubicBezTo>
                <a:cubicBezTo>
                  <a:pt x="12" y="298"/>
                  <a:pt x="12" y="298"/>
                  <a:pt x="12" y="298"/>
                </a:cubicBezTo>
                <a:cubicBezTo>
                  <a:pt x="11" y="298"/>
                  <a:pt x="11" y="298"/>
                  <a:pt x="11" y="298"/>
                </a:cubicBezTo>
                <a:cubicBezTo>
                  <a:pt x="11" y="297"/>
                  <a:pt x="10" y="295"/>
                  <a:pt x="9" y="294"/>
                </a:cubicBezTo>
                <a:cubicBezTo>
                  <a:pt x="10" y="293"/>
                  <a:pt x="10" y="291"/>
                  <a:pt x="10" y="289"/>
                </a:cubicBezTo>
                <a:cubicBezTo>
                  <a:pt x="10" y="289"/>
                  <a:pt x="10" y="289"/>
                  <a:pt x="10" y="289"/>
                </a:cubicBezTo>
                <a:cubicBezTo>
                  <a:pt x="11" y="290"/>
                  <a:pt x="13" y="290"/>
                  <a:pt x="15" y="290"/>
                </a:cubicBezTo>
                <a:cubicBezTo>
                  <a:pt x="16" y="290"/>
                  <a:pt x="17" y="290"/>
                  <a:pt x="18" y="290"/>
                </a:cubicBezTo>
                <a:cubicBezTo>
                  <a:pt x="19" y="291"/>
                  <a:pt x="20" y="292"/>
                  <a:pt x="21" y="292"/>
                </a:cubicBezTo>
                <a:cubicBezTo>
                  <a:pt x="19" y="293"/>
                  <a:pt x="17" y="294"/>
                  <a:pt x="16" y="295"/>
                </a:cubicBezTo>
                <a:cubicBezTo>
                  <a:pt x="16" y="295"/>
                  <a:pt x="16" y="295"/>
                  <a:pt x="15" y="295"/>
                </a:cubicBezTo>
                <a:close/>
                <a:moveTo>
                  <a:pt x="23" y="429"/>
                </a:moveTo>
                <a:cubicBezTo>
                  <a:pt x="23" y="430"/>
                  <a:pt x="22" y="430"/>
                  <a:pt x="21" y="431"/>
                </a:cubicBezTo>
                <a:cubicBezTo>
                  <a:pt x="21" y="431"/>
                  <a:pt x="20" y="431"/>
                  <a:pt x="20" y="432"/>
                </a:cubicBezTo>
                <a:cubicBezTo>
                  <a:pt x="20" y="432"/>
                  <a:pt x="20" y="432"/>
                  <a:pt x="20" y="432"/>
                </a:cubicBezTo>
                <a:cubicBezTo>
                  <a:pt x="19" y="432"/>
                  <a:pt x="19" y="432"/>
                  <a:pt x="18" y="432"/>
                </a:cubicBezTo>
                <a:cubicBezTo>
                  <a:pt x="19" y="431"/>
                  <a:pt x="19" y="430"/>
                  <a:pt x="19" y="429"/>
                </a:cubicBezTo>
                <a:cubicBezTo>
                  <a:pt x="20" y="429"/>
                  <a:pt x="20" y="429"/>
                  <a:pt x="20" y="429"/>
                </a:cubicBezTo>
                <a:cubicBezTo>
                  <a:pt x="21" y="428"/>
                  <a:pt x="21" y="428"/>
                  <a:pt x="22" y="428"/>
                </a:cubicBezTo>
                <a:cubicBezTo>
                  <a:pt x="22" y="428"/>
                  <a:pt x="23" y="428"/>
                  <a:pt x="24" y="428"/>
                </a:cubicBezTo>
                <a:cubicBezTo>
                  <a:pt x="24" y="428"/>
                  <a:pt x="24" y="428"/>
                  <a:pt x="25" y="428"/>
                </a:cubicBezTo>
                <a:cubicBezTo>
                  <a:pt x="24" y="428"/>
                  <a:pt x="24" y="429"/>
                  <a:pt x="23" y="429"/>
                </a:cubicBezTo>
                <a:close/>
                <a:moveTo>
                  <a:pt x="38" y="401"/>
                </a:moveTo>
                <a:cubicBezTo>
                  <a:pt x="38" y="400"/>
                  <a:pt x="38" y="400"/>
                  <a:pt x="39" y="400"/>
                </a:cubicBezTo>
                <a:cubicBezTo>
                  <a:pt x="39" y="400"/>
                  <a:pt x="39" y="400"/>
                  <a:pt x="39" y="400"/>
                </a:cubicBezTo>
                <a:cubicBezTo>
                  <a:pt x="38" y="401"/>
                  <a:pt x="38" y="401"/>
                  <a:pt x="37" y="402"/>
                </a:cubicBezTo>
                <a:cubicBezTo>
                  <a:pt x="37" y="401"/>
                  <a:pt x="38" y="401"/>
                  <a:pt x="38" y="401"/>
                </a:cubicBezTo>
                <a:close/>
                <a:moveTo>
                  <a:pt x="32" y="458"/>
                </a:moveTo>
                <a:cubicBezTo>
                  <a:pt x="32" y="458"/>
                  <a:pt x="32" y="458"/>
                  <a:pt x="32" y="458"/>
                </a:cubicBezTo>
                <a:cubicBezTo>
                  <a:pt x="32" y="458"/>
                  <a:pt x="32" y="457"/>
                  <a:pt x="32" y="457"/>
                </a:cubicBezTo>
                <a:cubicBezTo>
                  <a:pt x="32" y="458"/>
                  <a:pt x="32" y="458"/>
                  <a:pt x="32" y="458"/>
                </a:cubicBezTo>
                <a:close/>
                <a:moveTo>
                  <a:pt x="34" y="410"/>
                </a:moveTo>
                <a:cubicBezTo>
                  <a:pt x="33" y="411"/>
                  <a:pt x="33" y="411"/>
                  <a:pt x="32" y="411"/>
                </a:cubicBezTo>
                <a:cubicBezTo>
                  <a:pt x="32" y="411"/>
                  <a:pt x="32" y="411"/>
                  <a:pt x="31" y="411"/>
                </a:cubicBezTo>
                <a:cubicBezTo>
                  <a:pt x="32" y="410"/>
                  <a:pt x="33" y="408"/>
                  <a:pt x="33" y="406"/>
                </a:cubicBezTo>
                <a:cubicBezTo>
                  <a:pt x="34" y="406"/>
                  <a:pt x="34" y="405"/>
                  <a:pt x="35" y="405"/>
                </a:cubicBezTo>
                <a:cubicBezTo>
                  <a:pt x="34" y="406"/>
                  <a:pt x="34" y="408"/>
                  <a:pt x="34" y="410"/>
                </a:cubicBezTo>
                <a:cubicBezTo>
                  <a:pt x="34" y="410"/>
                  <a:pt x="34" y="410"/>
                  <a:pt x="34" y="410"/>
                </a:cubicBezTo>
                <a:close/>
                <a:moveTo>
                  <a:pt x="39" y="434"/>
                </a:moveTo>
                <a:cubicBezTo>
                  <a:pt x="38" y="434"/>
                  <a:pt x="38" y="434"/>
                  <a:pt x="38" y="434"/>
                </a:cubicBezTo>
                <a:cubicBezTo>
                  <a:pt x="37" y="433"/>
                  <a:pt x="37" y="432"/>
                  <a:pt x="36" y="431"/>
                </a:cubicBezTo>
                <a:cubicBezTo>
                  <a:pt x="37" y="431"/>
                  <a:pt x="38" y="431"/>
                  <a:pt x="38" y="430"/>
                </a:cubicBezTo>
                <a:cubicBezTo>
                  <a:pt x="39" y="431"/>
                  <a:pt x="39" y="432"/>
                  <a:pt x="39" y="432"/>
                </a:cubicBezTo>
                <a:cubicBezTo>
                  <a:pt x="39" y="433"/>
                  <a:pt x="39" y="433"/>
                  <a:pt x="39" y="434"/>
                </a:cubicBezTo>
                <a:close/>
                <a:moveTo>
                  <a:pt x="189" y="154"/>
                </a:moveTo>
                <a:cubicBezTo>
                  <a:pt x="188" y="155"/>
                  <a:pt x="188" y="156"/>
                  <a:pt x="188" y="156"/>
                </a:cubicBezTo>
                <a:cubicBezTo>
                  <a:pt x="187" y="156"/>
                  <a:pt x="185" y="156"/>
                  <a:pt x="184" y="156"/>
                </a:cubicBezTo>
                <a:cubicBezTo>
                  <a:pt x="184" y="156"/>
                  <a:pt x="183" y="156"/>
                  <a:pt x="183" y="156"/>
                </a:cubicBezTo>
                <a:cubicBezTo>
                  <a:pt x="183" y="155"/>
                  <a:pt x="182" y="155"/>
                  <a:pt x="182" y="154"/>
                </a:cubicBezTo>
                <a:cubicBezTo>
                  <a:pt x="184" y="153"/>
                  <a:pt x="185" y="150"/>
                  <a:pt x="185" y="147"/>
                </a:cubicBezTo>
                <a:cubicBezTo>
                  <a:pt x="185" y="144"/>
                  <a:pt x="184" y="142"/>
                  <a:pt x="182" y="140"/>
                </a:cubicBezTo>
                <a:cubicBezTo>
                  <a:pt x="183" y="141"/>
                  <a:pt x="184" y="141"/>
                  <a:pt x="186" y="141"/>
                </a:cubicBezTo>
                <a:cubicBezTo>
                  <a:pt x="185" y="142"/>
                  <a:pt x="185" y="142"/>
                  <a:pt x="185" y="143"/>
                </a:cubicBezTo>
                <a:cubicBezTo>
                  <a:pt x="185" y="146"/>
                  <a:pt x="187" y="149"/>
                  <a:pt x="189" y="151"/>
                </a:cubicBezTo>
                <a:cubicBezTo>
                  <a:pt x="189" y="151"/>
                  <a:pt x="189" y="152"/>
                  <a:pt x="189" y="153"/>
                </a:cubicBezTo>
                <a:cubicBezTo>
                  <a:pt x="189" y="153"/>
                  <a:pt x="189" y="154"/>
                  <a:pt x="189" y="154"/>
                </a:cubicBezTo>
                <a:close/>
                <a:moveTo>
                  <a:pt x="181" y="77"/>
                </a:moveTo>
                <a:cubicBezTo>
                  <a:pt x="182" y="77"/>
                  <a:pt x="182" y="77"/>
                  <a:pt x="182" y="77"/>
                </a:cubicBezTo>
                <a:cubicBezTo>
                  <a:pt x="183" y="79"/>
                  <a:pt x="184" y="80"/>
                  <a:pt x="185" y="81"/>
                </a:cubicBezTo>
                <a:cubicBezTo>
                  <a:pt x="185" y="82"/>
                  <a:pt x="185" y="83"/>
                  <a:pt x="184" y="84"/>
                </a:cubicBezTo>
                <a:cubicBezTo>
                  <a:pt x="184" y="84"/>
                  <a:pt x="184" y="84"/>
                  <a:pt x="184" y="84"/>
                </a:cubicBezTo>
                <a:cubicBezTo>
                  <a:pt x="184" y="83"/>
                  <a:pt x="184" y="83"/>
                  <a:pt x="184" y="83"/>
                </a:cubicBezTo>
                <a:cubicBezTo>
                  <a:pt x="184" y="81"/>
                  <a:pt x="183" y="79"/>
                  <a:pt x="181" y="77"/>
                </a:cubicBezTo>
                <a:close/>
                <a:moveTo>
                  <a:pt x="167" y="51"/>
                </a:moveTo>
                <a:cubicBezTo>
                  <a:pt x="169" y="51"/>
                  <a:pt x="172" y="49"/>
                  <a:pt x="173" y="47"/>
                </a:cubicBezTo>
                <a:cubicBezTo>
                  <a:pt x="174" y="49"/>
                  <a:pt x="177" y="50"/>
                  <a:pt x="180" y="50"/>
                </a:cubicBezTo>
                <a:cubicBezTo>
                  <a:pt x="181" y="50"/>
                  <a:pt x="182" y="50"/>
                  <a:pt x="183" y="50"/>
                </a:cubicBezTo>
                <a:cubicBezTo>
                  <a:pt x="184" y="50"/>
                  <a:pt x="185" y="50"/>
                  <a:pt x="186" y="50"/>
                </a:cubicBezTo>
                <a:cubicBezTo>
                  <a:pt x="185" y="51"/>
                  <a:pt x="184" y="53"/>
                  <a:pt x="184" y="54"/>
                </a:cubicBezTo>
                <a:cubicBezTo>
                  <a:pt x="184" y="54"/>
                  <a:pt x="184" y="54"/>
                  <a:pt x="184" y="54"/>
                </a:cubicBezTo>
                <a:cubicBezTo>
                  <a:pt x="183" y="54"/>
                  <a:pt x="182" y="55"/>
                  <a:pt x="181" y="55"/>
                </a:cubicBezTo>
                <a:cubicBezTo>
                  <a:pt x="179" y="52"/>
                  <a:pt x="177" y="50"/>
                  <a:pt x="173" y="50"/>
                </a:cubicBezTo>
                <a:cubicBezTo>
                  <a:pt x="171" y="50"/>
                  <a:pt x="169" y="51"/>
                  <a:pt x="168" y="53"/>
                </a:cubicBezTo>
                <a:cubicBezTo>
                  <a:pt x="167" y="53"/>
                  <a:pt x="166" y="53"/>
                  <a:pt x="166" y="53"/>
                </a:cubicBezTo>
                <a:cubicBezTo>
                  <a:pt x="166" y="53"/>
                  <a:pt x="166" y="52"/>
                  <a:pt x="167" y="51"/>
                </a:cubicBezTo>
                <a:close/>
                <a:moveTo>
                  <a:pt x="166" y="143"/>
                </a:moveTo>
                <a:cubicBezTo>
                  <a:pt x="166" y="143"/>
                  <a:pt x="166" y="142"/>
                  <a:pt x="166" y="142"/>
                </a:cubicBezTo>
                <a:cubicBezTo>
                  <a:pt x="166" y="139"/>
                  <a:pt x="165" y="137"/>
                  <a:pt x="163" y="135"/>
                </a:cubicBezTo>
                <a:cubicBezTo>
                  <a:pt x="165" y="135"/>
                  <a:pt x="166" y="135"/>
                  <a:pt x="168" y="134"/>
                </a:cubicBezTo>
                <a:cubicBezTo>
                  <a:pt x="170" y="134"/>
                  <a:pt x="171" y="133"/>
                  <a:pt x="173" y="132"/>
                </a:cubicBezTo>
                <a:cubicBezTo>
                  <a:pt x="174" y="135"/>
                  <a:pt x="176" y="137"/>
                  <a:pt x="179" y="137"/>
                </a:cubicBezTo>
                <a:cubicBezTo>
                  <a:pt x="179" y="138"/>
                  <a:pt x="180" y="138"/>
                  <a:pt x="180" y="139"/>
                </a:cubicBezTo>
                <a:cubicBezTo>
                  <a:pt x="179" y="138"/>
                  <a:pt x="177" y="137"/>
                  <a:pt x="175" y="137"/>
                </a:cubicBezTo>
                <a:cubicBezTo>
                  <a:pt x="171" y="137"/>
                  <a:pt x="168" y="140"/>
                  <a:pt x="166" y="143"/>
                </a:cubicBezTo>
                <a:close/>
                <a:moveTo>
                  <a:pt x="174" y="187"/>
                </a:moveTo>
                <a:cubicBezTo>
                  <a:pt x="174" y="187"/>
                  <a:pt x="174" y="187"/>
                  <a:pt x="174" y="188"/>
                </a:cubicBezTo>
                <a:cubicBezTo>
                  <a:pt x="173" y="188"/>
                  <a:pt x="172" y="188"/>
                  <a:pt x="172" y="189"/>
                </a:cubicBezTo>
                <a:cubicBezTo>
                  <a:pt x="172" y="188"/>
                  <a:pt x="171" y="187"/>
                  <a:pt x="171" y="186"/>
                </a:cubicBezTo>
                <a:cubicBezTo>
                  <a:pt x="171" y="186"/>
                  <a:pt x="172" y="186"/>
                  <a:pt x="173" y="186"/>
                </a:cubicBezTo>
                <a:cubicBezTo>
                  <a:pt x="173" y="186"/>
                  <a:pt x="174" y="186"/>
                  <a:pt x="174" y="186"/>
                </a:cubicBezTo>
                <a:cubicBezTo>
                  <a:pt x="174" y="186"/>
                  <a:pt x="174" y="187"/>
                  <a:pt x="174" y="187"/>
                </a:cubicBezTo>
                <a:close/>
                <a:moveTo>
                  <a:pt x="175" y="117"/>
                </a:moveTo>
                <a:cubicBezTo>
                  <a:pt x="175" y="117"/>
                  <a:pt x="176" y="116"/>
                  <a:pt x="176" y="116"/>
                </a:cubicBezTo>
                <a:cubicBezTo>
                  <a:pt x="176" y="116"/>
                  <a:pt x="177" y="116"/>
                  <a:pt x="177" y="116"/>
                </a:cubicBezTo>
                <a:cubicBezTo>
                  <a:pt x="178" y="118"/>
                  <a:pt x="178" y="119"/>
                  <a:pt x="179" y="120"/>
                </a:cubicBezTo>
                <a:cubicBezTo>
                  <a:pt x="178" y="120"/>
                  <a:pt x="178" y="121"/>
                  <a:pt x="177" y="121"/>
                </a:cubicBezTo>
                <a:cubicBezTo>
                  <a:pt x="177" y="119"/>
                  <a:pt x="176" y="118"/>
                  <a:pt x="175" y="117"/>
                </a:cubicBezTo>
                <a:close/>
                <a:moveTo>
                  <a:pt x="154" y="71"/>
                </a:moveTo>
                <a:cubicBezTo>
                  <a:pt x="155" y="71"/>
                  <a:pt x="155" y="71"/>
                  <a:pt x="156" y="71"/>
                </a:cubicBezTo>
                <a:cubicBezTo>
                  <a:pt x="156" y="76"/>
                  <a:pt x="160" y="79"/>
                  <a:pt x="165" y="79"/>
                </a:cubicBezTo>
                <a:cubicBezTo>
                  <a:pt x="169" y="79"/>
                  <a:pt x="173" y="77"/>
                  <a:pt x="174" y="73"/>
                </a:cubicBezTo>
                <a:cubicBezTo>
                  <a:pt x="174" y="74"/>
                  <a:pt x="175" y="75"/>
                  <a:pt x="176" y="75"/>
                </a:cubicBezTo>
                <a:cubicBezTo>
                  <a:pt x="172" y="76"/>
                  <a:pt x="168" y="79"/>
                  <a:pt x="168" y="83"/>
                </a:cubicBezTo>
                <a:cubicBezTo>
                  <a:pt x="168" y="85"/>
                  <a:pt x="169" y="87"/>
                  <a:pt x="170" y="88"/>
                </a:cubicBezTo>
                <a:cubicBezTo>
                  <a:pt x="170" y="88"/>
                  <a:pt x="170" y="89"/>
                  <a:pt x="169" y="89"/>
                </a:cubicBezTo>
                <a:cubicBezTo>
                  <a:pt x="169" y="89"/>
                  <a:pt x="169" y="89"/>
                  <a:pt x="169" y="89"/>
                </a:cubicBezTo>
                <a:cubicBezTo>
                  <a:pt x="168" y="89"/>
                  <a:pt x="168" y="89"/>
                  <a:pt x="167" y="89"/>
                </a:cubicBezTo>
                <a:cubicBezTo>
                  <a:pt x="167" y="85"/>
                  <a:pt x="164" y="81"/>
                  <a:pt x="159" y="81"/>
                </a:cubicBezTo>
                <a:cubicBezTo>
                  <a:pt x="158" y="78"/>
                  <a:pt x="156" y="76"/>
                  <a:pt x="153" y="75"/>
                </a:cubicBezTo>
                <a:cubicBezTo>
                  <a:pt x="154" y="74"/>
                  <a:pt x="154" y="72"/>
                  <a:pt x="154" y="71"/>
                </a:cubicBezTo>
                <a:close/>
                <a:moveTo>
                  <a:pt x="152" y="95"/>
                </a:moveTo>
                <a:cubicBezTo>
                  <a:pt x="154" y="97"/>
                  <a:pt x="156" y="98"/>
                  <a:pt x="159" y="98"/>
                </a:cubicBezTo>
                <a:cubicBezTo>
                  <a:pt x="159" y="98"/>
                  <a:pt x="159" y="98"/>
                  <a:pt x="160" y="98"/>
                </a:cubicBezTo>
                <a:cubicBezTo>
                  <a:pt x="159" y="98"/>
                  <a:pt x="159" y="99"/>
                  <a:pt x="158" y="100"/>
                </a:cubicBezTo>
                <a:cubicBezTo>
                  <a:pt x="157" y="99"/>
                  <a:pt x="156" y="99"/>
                  <a:pt x="154" y="99"/>
                </a:cubicBezTo>
                <a:cubicBezTo>
                  <a:pt x="153" y="99"/>
                  <a:pt x="152" y="99"/>
                  <a:pt x="151" y="100"/>
                </a:cubicBezTo>
                <a:cubicBezTo>
                  <a:pt x="152" y="98"/>
                  <a:pt x="152" y="97"/>
                  <a:pt x="152" y="95"/>
                </a:cubicBezTo>
                <a:cubicBezTo>
                  <a:pt x="152" y="95"/>
                  <a:pt x="152" y="95"/>
                  <a:pt x="152" y="95"/>
                </a:cubicBezTo>
                <a:close/>
                <a:moveTo>
                  <a:pt x="135" y="138"/>
                </a:moveTo>
                <a:cubicBezTo>
                  <a:pt x="138" y="137"/>
                  <a:pt x="140" y="133"/>
                  <a:pt x="140" y="130"/>
                </a:cubicBezTo>
                <a:cubicBezTo>
                  <a:pt x="140" y="127"/>
                  <a:pt x="139" y="124"/>
                  <a:pt x="137" y="122"/>
                </a:cubicBezTo>
                <a:cubicBezTo>
                  <a:pt x="138" y="122"/>
                  <a:pt x="138" y="122"/>
                  <a:pt x="138" y="122"/>
                </a:cubicBezTo>
                <a:cubicBezTo>
                  <a:pt x="139" y="125"/>
                  <a:pt x="142" y="127"/>
                  <a:pt x="144" y="128"/>
                </a:cubicBezTo>
                <a:cubicBezTo>
                  <a:pt x="143" y="130"/>
                  <a:pt x="142" y="132"/>
                  <a:pt x="142" y="134"/>
                </a:cubicBezTo>
                <a:cubicBezTo>
                  <a:pt x="142" y="135"/>
                  <a:pt x="143" y="137"/>
                  <a:pt x="143" y="138"/>
                </a:cubicBezTo>
                <a:cubicBezTo>
                  <a:pt x="143" y="138"/>
                  <a:pt x="143" y="138"/>
                  <a:pt x="143" y="138"/>
                </a:cubicBezTo>
                <a:cubicBezTo>
                  <a:pt x="140" y="138"/>
                  <a:pt x="137" y="139"/>
                  <a:pt x="135" y="142"/>
                </a:cubicBezTo>
                <a:cubicBezTo>
                  <a:pt x="135" y="141"/>
                  <a:pt x="135" y="140"/>
                  <a:pt x="135" y="140"/>
                </a:cubicBezTo>
                <a:cubicBezTo>
                  <a:pt x="135" y="139"/>
                  <a:pt x="135" y="139"/>
                  <a:pt x="135" y="138"/>
                </a:cubicBezTo>
                <a:close/>
                <a:moveTo>
                  <a:pt x="130" y="239"/>
                </a:moveTo>
                <a:cubicBezTo>
                  <a:pt x="130" y="240"/>
                  <a:pt x="130" y="241"/>
                  <a:pt x="130" y="241"/>
                </a:cubicBezTo>
                <a:cubicBezTo>
                  <a:pt x="130" y="242"/>
                  <a:pt x="130" y="243"/>
                  <a:pt x="130" y="243"/>
                </a:cubicBezTo>
                <a:cubicBezTo>
                  <a:pt x="130" y="244"/>
                  <a:pt x="130" y="244"/>
                  <a:pt x="130" y="244"/>
                </a:cubicBezTo>
                <a:cubicBezTo>
                  <a:pt x="129" y="242"/>
                  <a:pt x="129" y="240"/>
                  <a:pt x="128" y="239"/>
                </a:cubicBezTo>
                <a:cubicBezTo>
                  <a:pt x="129" y="239"/>
                  <a:pt x="129" y="239"/>
                  <a:pt x="130" y="239"/>
                </a:cubicBezTo>
                <a:close/>
                <a:moveTo>
                  <a:pt x="127" y="166"/>
                </a:moveTo>
                <a:cubicBezTo>
                  <a:pt x="127" y="166"/>
                  <a:pt x="127" y="167"/>
                  <a:pt x="127" y="167"/>
                </a:cubicBezTo>
                <a:cubicBezTo>
                  <a:pt x="126" y="166"/>
                  <a:pt x="125" y="166"/>
                  <a:pt x="125" y="165"/>
                </a:cubicBezTo>
                <a:cubicBezTo>
                  <a:pt x="126" y="166"/>
                  <a:pt x="126" y="166"/>
                  <a:pt x="127" y="166"/>
                </a:cubicBezTo>
                <a:close/>
                <a:moveTo>
                  <a:pt x="124" y="165"/>
                </a:moveTo>
                <a:cubicBezTo>
                  <a:pt x="123" y="164"/>
                  <a:pt x="122" y="163"/>
                  <a:pt x="120" y="163"/>
                </a:cubicBezTo>
                <a:cubicBezTo>
                  <a:pt x="121" y="162"/>
                  <a:pt x="121" y="160"/>
                  <a:pt x="121" y="159"/>
                </a:cubicBezTo>
                <a:cubicBezTo>
                  <a:pt x="121" y="157"/>
                  <a:pt x="121" y="155"/>
                  <a:pt x="120" y="154"/>
                </a:cubicBezTo>
                <a:cubicBezTo>
                  <a:pt x="121" y="154"/>
                  <a:pt x="122" y="155"/>
                  <a:pt x="123" y="155"/>
                </a:cubicBezTo>
                <a:cubicBezTo>
                  <a:pt x="122" y="156"/>
                  <a:pt x="121" y="158"/>
                  <a:pt x="121" y="159"/>
                </a:cubicBezTo>
                <a:cubicBezTo>
                  <a:pt x="121" y="161"/>
                  <a:pt x="122" y="163"/>
                  <a:pt x="124" y="165"/>
                </a:cubicBezTo>
                <a:close/>
                <a:moveTo>
                  <a:pt x="107" y="126"/>
                </a:moveTo>
                <a:cubicBezTo>
                  <a:pt x="108" y="126"/>
                  <a:pt x="109" y="127"/>
                  <a:pt x="110" y="127"/>
                </a:cubicBezTo>
                <a:cubicBezTo>
                  <a:pt x="109" y="128"/>
                  <a:pt x="109" y="129"/>
                  <a:pt x="108" y="130"/>
                </a:cubicBezTo>
                <a:cubicBezTo>
                  <a:pt x="108" y="129"/>
                  <a:pt x="107" y="128"/>
                  <a:pt x="106" y="128"/>
                </a:cubicBezTo>
                <a:cubicBezTo>
                  <a:pt x="106" y="127"/>
                  <a:pt x="107" y="127"/>
                  <a:pt x="107" y="126"/>
                </a:cubicBezTo>
                <a:close/>
                <a:moveTo>
                  <a:pt x="90" y="118"/>
                </a:moveTo>
                <a:cubicBezTo>
                  <a:pt x="91" y="116"/>
                  <a:pt x="92" y="115"/>
                  <a:pt x="92" y="114"/>
                </a:cubicBezTo>
                <a:cubicBezTo>
                  <a:pt x="92" y="114"/>
                  <a:pt x="92" y="114"/>
                  <a:pt x="92" y="114"/>
                </a:cubicBezTo>
                <a:cubicBezTo>
                  <a:pt x="93" y="114"/>
                  <a:pt x="93" y="114"/>
                  <a:pt x="94" y="113"/>
                </a:cubicBezTo>
                <a:cubicBezTo>
                  <a:pt x="96" y="115"/>
                  <a:pt x="98" y="115"/>
                  <a:pt x="100" y="115"/>
                </a:cubicBezTo>
                <a:cubicBezTo>
                  <a:pt x="102" y="115"/>
                  <a:pt x="104" y="115"/>
                  <a:pt x="105" y="114"/>
                </a:cubicBezTo>
                <a:cubicBezTo>
                  <a:pt x="105" y="115"/>
                  <a:pt x="105" y="115"/>
                  <a:pt x="104" y="116"/>
                </a:cubicBezTo>
                <a:cubicBezTo>
                  <a:pt x="104" y="116"/>
                  <a:pt x="103" y="116"/>
                  <a:pt x="102" y="116"/>
                </a:cubicBezTo>
                <a:cubicBezTo>
                  <a:pt x="99" y="116"/>
                  <a:pt x="96" y="118"/>
                  <a:pt x="95" y="120"/>
                </a:cubicBezTo>
                <a:cubicBezTo>
                  <a:pt x="95" y="120"/>
                  <a:pt x="94" y="120"/>
                  <a:pt x="93" y="120"/>
                </a:cubicBezTo>
                <a:cubicBezTo>
                  <a:pt x="92" y="120"/>
                  <a:pt x="91" y="120"/>
                  <a:pt x="90" y="121"/>
                </a:cubicBezTo>
                <a:cubicBezTo>
                  <a:pt x="90" y="120"/>
                  <a:pt x="91" y="119"/>
                  <a:pt x="91" y="118"/>
                </a:cubicBezTo>
                <a:cubicBezTo>
                  <a:pt x="91" y="118"/>
                  <a:pt x="90" y="118"/>
                  <a:pt x="90" y="118"/>
                </a:cubicBezTo>
                <a:close/>
                <a:moveTo>
                  <a:pt x="88" y="185"/>
                </a:moveTo>
                <a:cubicBezTo>
                  <a:pt x="89" y="187"/>
                  <a:pt x="91" y="187"/>
                  <a:pt x="93" y="188"/>
                </a:cubicBezTo>
                <a:cubicBezTo>
                  <a:pt x="93" y="188"/>
                  <a:pt x="93" y="188"/>
                  <a:pt x="93" y="188"/>
                </a:cubicBezTo>
                <a:cubicBezTo>
                  <a:pt x="94" y="189"/>
                  <a:pt x="94" y="190"/>
                  <a:pt x="95" y="190"/>
                </a:cubicBezTo>
                <a:cubicBezTo>
                  <a:pt x="95" y="190"/>
                  <a:pt x="95" y="190"/>
                  <a:pt x="95" y="191"/>
                </a:cubicBezTo>
                <a:cubicBezTo>
                  <a:pt x="94" y="190"/>
                  <a:pt x="93" y="190"/>
                  <a:pt x="92" y="190"/>
                </a:cubicBezTo>
                <a:cubicBezTo>
                  <a:pt x="91" y="190"/>
                  <a:pt x="91" y="190"/>
                  <a:pt x="90" y="190"/>
                </a:cubicBezTo>
                <a:cubicBezTo>
                  <a:pt x="89" y="190"/>
                  <a:pt x="88" y="190"/>
                  <a:pt x="87" y="190"/>
                </a:cubicBezTo>
                <a:cubicBezTo>
                  <a:pt x="87" y="190"/>
                  <a:pt x="87" y="190"/>
                  <a:pt x="87" y="190"/>
                </a:cubicBezTo>
                <a:cubicBezTo>
                  <a:pt x="87" y="189"/>
                  <a:pt x="87" y="188"/>
                  <a:pt x="87" y="187"/>
                </a:cubicBezTo>
                <a:cubicBezTo>
                  <a:pt x="87" y="187"/>
                  <a:pt x="87" y="187"/>
                  <a:pt x="87" y="186"/>
                </a:cubicBezTo>
                <a:cubicBezTo>
                  <a:pt x="87" y="186"/>
                  <a:pt x="87" y="186"/>
                  <a:pt x="88" y="185"/>
                </a:cubicBezTo>
                <a:close/>
                <a:moveTo>
                  <a:pt x="70" y="173"/>
                </a:moveTo>
                <a:cubicBezTo>
                  <a:pt x="70" y="174"/>
                  <a:pt x="71" y="175"/>
                  <a:pt x="71" y="176"/>
                </a:cubicBezTo>
                <a:cubicBezTo>
                  <a:pt x="71" y="176"/>
                  <a:pt x="70" y="176"/>
                  <a:pt x="70" y="176"/>
                </a:cubicBezTo>
                <a:cubicBezTo>
                  <a:pt x="70" y="175"/>
                  <a:pt x="69" y="175"/>
                  <a:pt x="69" y="174"/>
                </a:cubicBezTo>
                <a:cubicBezTo>
                  <a:pt x="70" y="174"/>
                  <a:pt x="70" y="173"/>
                  <a:pt x="70" y="173"/>
                </a:cubicBezTo>
                <a:close/>
                <a:moveTo>
                  <a:pt x="62" y="242"/>
                </a:moveTo>
                <a:cubicBezTo>
                  <a:pt x="62" y="242"/>
                  <a:pt x="62" y="243"/>
                  <a:pt x="62" y="244"/>
                </a:cubicBezTo>
                <a:cubicBezTo>
                  <a:pt x="62" y="244"/>
                  <a:pt x="62" y="244"/>
                  <a:pt x="62" y="244"/>
                </a:cubicBezTo>
                <a:cubicBezTo>
                  <a:pt x="61" y="244"/>
                  <a:pt x="61" y="245"/>
                  <a:pt x="60" y="245"/>
                </a:cubicBezTo>
                <a:cubicBezTo>
                  <a:pt x="60" y="244"/>
                  <a:pt x="60" y="244"/>
                  <a:pt x="60" y="243"/>
                </a:cubicBezTo>
                <a:cubicBezTo>
                  <a:pt x="60" y="242"/>
                  <a:pt x="60" y="242"/>
                  <a:pt x="60" y="241"/>
                </a:cubicBezTo>
                <a:cubicBezTo>
                  <a:pt x="61" y="241"/>
                  <a:pt x="61" y="241"/>
                  <a:pt x="62" y="242"/>
                </a:cubicBezTo>
                <a:close/>
                <a:moveTo>
                  <a:pt x="53" y="254"/>
                </a:moveTo>
                <a:cubicBezTo>
                  <a:pt x="54" y="253"/>
                  <a:pt x="55" y="252"/>
                  <a:pt x="55" y="251"/>
                </a:cubicBezTo>
                <a:cubicBezTo>
                  <a:pt x="56" y="250"/>
                  <a:pt x="56" y="250"/>
                  <a:pt x="57" y="250"/>
                </a:cubicBezTo>
                <a:cubicBezTo>
                  <a:pt x="57" y="251"/>
                  <a:pt x="56" y="252"/>
                  <a:pt x="56" y="253"/>
                </a:cubicBezTo>
                <a:cubicBezTo>
                  <a:pt x="56" y="253"/>
                  <a:pt x="56" y="254"/>
                  <a:pt x="57" y="254"/>
                </a:cubicBezTo>
                <a:cubicBezTo>
                  <a:pt x="56" y="255"/>
                  <a:pt x="55" y="256"/>
                  <a:pt x="54" y="257"/>
                </a:cubicBezTo>
                <a:cubicBezTo>
                  <a:pt x="54" y="256"/>
                  <a:pt x="54" y="256"/>
                  <a:pt x="53" y="255"/>
                </a:cubicBezTo>
                <a:cubicBezTo>
                  <a:pt x="53" y="255"/>
                  <a:pt x="54" y="255"/>
                  <a:pt x="54" y="254"/>
                </a:cubicBezTo>
                <a:cubicBezTo>
                  <a:pt x="54" y="254"/>
                  <a:pt x="53" y="254"/>
                  <a:pt x="53" y="254"/>
                </a:cubicBezTo>
                <a:close/>
                <a:moveTo>
                  <a:pt x="50" y="216"/>
                </a:moveTo>
                <a:cubicBezTo>
                  <a:pt x="50" y="216"/>
                  <a:pt x="50" y="217"/>
                  <a:pt x="50" y="217"/>
                </a:cubicBezTo>
                <a:cubicBezTo>
                  <a:pt x="50" y="217"/>
                  <a:pt x="50" y="217"/>
                  <a:pt x="50" y="217"/>
                </a:cubicBezTo>
                <a:cubicBezTo>
                  <a:pt x="49" y="218"/>
                  <a:pt x="49" y="218"/>
                  <a:pt x="49" y="218"/>
                </a:cubicBezTo>
                <a:cubicBezTo>
                  <a:pt x="49" y="217"/>
                  <a:pt x="49" y="217"/>
                  <a:pt x="50" y="216"/>
                </a:cubicBezTo>
                <a:close/>
                <a:moveTo>
                  <a:pt x="49" y="354"/>
                </a:moveTo>
                <a:cubicBezTo>
                  <a:pt x="48" y="353"/>
                  <a:pt x="48" y="353"/>
                  <a:pt x="48" y="353"/>
                </a:cubicBezTo>
                <a:cubicBezTo>
                  <a:pt x="49" y="352"/>
                  <a:pt x="50" y="352"/>
                  <a:pt x="50" y="351"/>
                </a:cubicBezTo>
                <a:cubicBezTo>
                  <a:pt x="50" y="352"/>
                  <a:pt x="51" y="352"/>
                  <a:pt x="51" y="352"/>
                </a:cubicBezTo>
                <a:cubicBezTo>
                  <a:pt x="50" y="353"/>
                  <a:pt x="49" y="353"/>
                  <a:pt x="49" y="354"/>
                </a:cubicBezTo>
                <a:close/>
                <a:moveTo>
                  <a:pt x="56" y="332"/>
                </a:moveTo>
                <a:cubicBezTo>
                  <a:pt x="55" y="332"/>
                  <a:pt x="54" y="333"/>
                  <a:pt x="52" y="333"/>
                </a:cubicBezTo>
                <a:cubicBezTo>
                  <a:pt x="52" y="332"/>
                  <a:pt x="51" y="331"/>
                  <a:pt x="49" y="330"/>
                </a:cubicBezTo>
                <a:cubicBezTo>
                  <a:pt x="49" y="330"/>
                  <a:pt x="49" y="330"/>
                  <a:pt x="49" y="330"/>
                </a:cubicBezTo>
                <a:cubicBezTo>
                  <a:pt x="53" y="330"/>
                  <a:pt x="57" y="326"/>
                  <a:pt x="57" y="322"/>
                </a:cubicBezTo>
                <a:cubicBezTo>
                  <a:pt x="57" y="322"/>
                  <a:pt x="57" y="321"/>
                  <a:pt x="57" y="321"/>
                </a:cubicBezTo>
                <a:cubicBezTo>
                  <a:pt x="57" y="321"/>
                  <a:pt x="57" y="321"/>
                  <a:pt x="57" y="321"/>
                </a:cubicBezTo>
                <a:cubicBezTo>
                  <a:pt x="57" y="321"/>
                  <a:pt x="57" y="322"/>
                  <a:pt x="57" y="322"/>
                </a:cubicBezTo>
                <a:cubicBezTo>
                  <a:pt x="57" y="323"/>
                  <a:pt x="57" y="324"/>
                  <a:pt x="57" y="325"/>
                </a:cubicBezTo>
                <a:cubicBezTo>
                  <a:pt x="56" y="326"/>
                  <a:pt x="56" y="327"/>
                  <a:pt x="56" y="329"/>
                </a:cubicBezTo>
                <a:cubicBezTo>
                  <a:pt x="56" y="330"/>
                  <a:pt x="56" y="331"/>
                  <a:pt x="56" y="332"/>
                </a:cubicBezTo>
                <a:close/>
                <a:moveTo>
                  <a:pt x="58" y="194"/>
                </a:move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ubicBezTo>
                  <a:pt x="58" y="194"/>
                  <a:pt x="58" y="194"/>
                  <a:pt x="58" y="194"/>
                </a:cubicBezTo>
                <a:close/>
                <a:moveTo>
                  <a:pt x="61" y="425"/>
                </a:moveTo>
                <a:cubicBezTo>
                  <a:pt x="61" y="424"/>
                  <a:pt x="60" y="423"/>
                  <a:pt x="60" y="423"/>
                </a:cubicBezTo>
                <a:cubicBezTo>
                  <a:pt x="61" y="423"/>
                  <a:pt x="62" y="422"/>
                  <a:pt x="63" y="422"/>
                </a:cubicBezTo>
                <a:cubicBezTo>
                  <a:pt x="62" y="423"/>
                  <a:pt x="61" y="424"/>
                  <a:pt x="61" y="425"/>
                </a:cubicBezTo>
                <a:close/>
                <a:moveTo>
                  <a:pt x="63" y="369"/>
                </a:moveTo>
                <a:cubicBezTo>
                  <a:pt x="63" y="369"/>
                  <a:pt x="63" y="369"/>
                  <a:pt x="63" y="369"/>
                </a:cubicBezTo>
                <a:cubicBezTo>
                  <a:pt x="62" y="368"/>
                  <a:pt x="62" y="368"/>
                  <a:pt x="61" y="367"/>
                </a:cubicBezTo>
                <a:cubicBezTo>
                  <a:pt x="61" y="367"/>
                  <a:pt x="61" y="367"/>
                  <a:pt x="61" y="366"/>
                </a:cubicBezTo>
                <a:cubicBezTo>
                  <a:pt x="61" y="367"/>
                  <a:pt x="62" y="367"/>
                  <a:pt x="63" y="368"/>
                </a:cubicBezTo>
                <a:cubicBezTo>
                  <a:pt x="63" y="368"/>
                  <a:pt x="63" y="369"/>
                  <a:pt x="63" y="369"/>
                </a:cubicBezTo>
                <a:close/>
                <a:moveTo>
                  <a:pt x="63" y="299"/>
                </a:moveTo>
                <a:cubicBezTo>
                  <a:pt x="63" y="299"/>
                  <a:pt x="63" y="299"/>
                  <a:pt x="63" y="299"/>
                </a:cubicBezTo>
                <a:cubicBezTo>
                  <a:pt x="63" y="299"/>
                  <a:pt x="64" y="299"/>
                  <a:pt x="64" y="299"/>
                </a:cubicBezTo>
                <a:cubicBezTo>
                  <a:pt x="64" y="299"/>
                  <a:pt x="64" y="299"/>
                  <a:pt x="64" y="299"/>
                </a:cubicBezTo>
                <a:cubicBezTo>
                  <a:pt x="64" y="299"/>
                  <a:pt x="63" y="299"/>
                  <a:pt x="63" y="299"/>
                </a:cubicBezTo>
                <a:close/>
                <a:moveTo>
                  <a:pt x="64" y="277"/>
                </a:moveTo>
                <a:cubicBezTo>
                  <a:pt x="64" y="277"/>
                  <a:pt x="63" y="276"/>
                  <a:pt x="63" y="276"/>
                </a:cubicBezTo>
                <a:cubicBezTo>
                  <a:pt x="63" y="276"/>
                  <a:pt x="63" y="275"/>
                  <a:pt x="63" y="275"/>
                </a:cubicBezTo>
                <a:cubicBezTo>
                  <a:pt x="63" y="276"/>
                  <a:pt x="64" y="276"/>
                  <a:pt x="64" y="276"/>
                </a:cubicBezTo>
                <a:cubicBezTo>
                  <a:pt x="64" y="277"/>
                  <a:pt x="64" y="277"/>
                  <a:pt x="64" y="277"/>
                </a:cubicBezTo>
                <a:close/>
                <a:moveTo>
                  <a:pt x="64" y="282"/>
                </a:moveTo>
                <a:cubicBezTo>
                  <a:pt x="64" y="282"/>
                  <a:pt x="64" y="282"/>
                  <a:pt x="64" y="282"/>
                </a:cubicBezTo>
                <a:cubicBezTo>
                  <a:pt x="64" y="282"/>
                  <a:pt x="65" y="282"/>
                  <a:pt x="65" y="283"/>
                </a:cubicBezTo>
                <a:cubicBezTo>
                  <a:pt x="64" y="283"/>
                  <a:pt x="64" y="283"/>
                  <a:pt x="64" y="282"/>
                </a:cubicBezTo>
                <a:close/>
                <a:moveTo>
                  <a:pt x="67" y="419"/>
                </a:move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ubicBezTo>
                  <a:pt x="67" y="419"/>
                  <a:pt x="67" y="419"/>
                  <a:pt x="67" y="419"/>
                </a:cubicBezTo>
                <a:close/>
                <a:moveTo>
                  <a:pt x="74" y="223"/>
                </a:moveTo>
                <a:cubicBezTo>
                  <a:pt x="73" y="222"/>
                  <a:pt x="72" y="222"/>
                  <a:pt x="72" y="221"/>
                </a:cubicBezTo>
                <a:cubicBezTo>
                  <a:pt x="71" y="221"/>
                  <a:pt x="71" y="221"/>
                  <a:pt x="71" y="220"/>
                </a:cubicBezTo>
                <a:cubicBezTo>
                  <a:pt x="72" y="221"/>
                  <a:pt x="73" y="221"/>
                  <a:pt x="74" y="222"/>
                </a:cubicBezTo>
                <a:cubicBezTo>
                  <a:pt x="74" y="222"/>
                  <a:pt x="74" y="223"/>
                  <a:pt x="74" y="223"/>
                </a:cubicBezTo>
                <a:close/>
                <a:moveTo>
                  <a:pt x="78" y="262"/>
                </a:moveTo>
                <a:cubicBezTo>
                  <a:pt x="78" y="261"/>
                  <a:pt x="77" y="260"/>
                  <a:pt x="76" y="259"/>
                </a:cubicBezTo>
                <a:cubicBezTo>
                  <a:pt x="76" y="259"/>
                  <a:pt x="77" y="258"/>
                  <a:pt x="77" y="258"/>
                </a:cubicBezTo>
                <a:cubicBezTo>
                  <a:pt x="77" y="259"/>
                  <a:pt x="78" y="261"/>
                  <a:pt x="79" y="262"/>
                </a:cubicBezTo>
                <a:cubicBezTo>
                  <a:pt x="79" y="262"/>
                  <a:pt x="78" y="262"/>
                  <a:pt x="78" y="262"/>
                </a:cubicBezTo>
                <a:close/>
                <a:moveTo>
                  <a:pt x="78" y="204"/>
                </a:moveTo>
                <a:cubicBezTo>
                  <a:pt x="78" y="204"/>
                  <a:pt x="78" y="204"/>
                  <a:pt x="78" y="204"/>
                </a:cubicBezTo>
                <a:cubicBezTo>
                  <a:pt x="77" y="204"/>
                  <a:pt x="77" y="204"/>
                  <a:pt x="76" y="204"/>
                </a:cubicBezTo>
                <a:cubicBezTo>
                  <a:pt x="74" y="204"/>
                  <a:pt x="72" y="204"/>
                  <a:pt x="71" y="206"/>
                </a:cubicBezTo>
                <a:cubicBezTo>
                  <a:pt x="71" y="205"/>
                  <a:pt x="71" y="205"/>
                  <a:pt x="70" y="205"/>
                </a:cubicBezTo>
                <a:cubicBezTo>
                  <a:pt x="70" y="205"/>
                  <a:pt x="71" y="205"/>
                  <a:pt x="71" y="205"/>
                </a:cubicBezTo>
                <a:cubicBezTo>
                  <a:pt x="71" y="200"/>
                  <a:pt x="68" y="196"/>
                  <a:pt x="64" y="195"/>
                </a:cubicBezTo>
                <a:cubicBezTo>
                  <a:pt x="64" y="195"/>
                  <a:pt x="65" y="194"/>
                  <a:pt x="65" y="194"/>
                </a:cubicBezTo>
                <a:cubicBezTo>
                  <a:pt x="67" y="196"/>
                  <a:pt x="69" y="197"/>
                  <a:pt x="72" y="197"/>
                </a:cubicBezTo>
                <a:cubicBezTo>
                  <a:pt x="73" y="197"/>
                  <a:pt x="73" y="197"/>
                  <a:pt x="74" y="197"/>
                </a:cubicBezTo>
                <a:cubicBezTo>
                  <a:pt x="75" y="197"/>
                  <a:pt x="76" y="198"/>
                  <a:pt x="77" y="198"/>
                </a:cubicBezTo>
                <a:cubicBezTo>
                  <a:pt x="78" y="198"/>
                  <a:pt x="79" y="197"/>
                  <a:pt x="80" y="197"/>
                </a:cubicBezTo>
                <a:cubicBezTo>
                  <a:pt x="79" y="199"/>
                  <a:pt x="78" y="201"/>
                  <a:pt x="78" y="204"/>
                </a:cubicBezTo>
                <a:close/>
                <a:moveTo>
                  <a:pt x="81" y="167"/>
                </a:moveTo>
                <a:cubicBezTo>
                  <a:pt x="80" y="166"/>
                  <a:pt x="79" y="166"/>
                  <a:pt x="77" y="166"/>
                </a:cubicBezTo>
                <a:cubicBezTo>
                  <a:pt x="76" y="166"/>
                  <a:pt x="74" y="166"/>
                  <a:pt x="73" y="167"/>
                </a:cubicBezTo>
                <a:cubicBezTo>
                  <a:pt x="73" y="167"/>
                  <a:pt x="73" y="166"/>
                  <a:pt x="73" y="165"/>
                </a:cubicBezTo>
                <a:cubicBezTo>
                  <a:pt x="73" y="163"/>
                  <a:pt x="73" y="161"/>
                  <a:pt x="71" y="159"/>
                </a:cubicBezTo>
                <a:cubicBezTo>
                  <a:pt x="72" y="159"/>
                  <a:pt x="72" y="159"/>
                  <a:pt x="72" y="159"/>
                </a:cubicBezTo>
                <a:cubicBezTo>
                  <a:pt x="73" y="159"/>
                  <a:pt x="73" y="159"/>
                  <a:pt x="74" y="159"/>
                </a:cubicBezTo>
                <a:cubicBezTo>
                  <a:pt x="75" y="161"/>
                  <a:pt x="78" y="162"/>
                  <a:pt x="81" y="162"/>
                </a:cubicBezTo>
                <a:cubicBezTo>
                  <a:pt x="83" y="162"/>
                  <a:pt x="85" y="161"/>
                  <a:pt x="86" y="160"/>
                </a:cubicBezTo>
                <a:cubicBezTo>
                  <a:pt x="86" y="161"/>
                  <a:pt x="87" y="161"/>
                  <a:pt x="87" y="161"/>
                </a:cubicBezTo>
                <a:cubicBezTo>
                  <a:pt x="84" y="162"/>
                  <a:pt x="82" y="164"/>
                  <a:pt x="81" y="167"/>
                </a:cubicBezTo>
                <a:close/>
                <a:moveTo>
                  <a:pt x="89" y="564"/>
                </a:moveTo>
                <a:cubicBezTo>
                  <a:pt x="88" y="564"/>
                  <a:pt x="87" y="565"/>
                  <a:pt x="87" y="565"/>
                </a:cubicBezTo>
                <a:cubicBezTo>
                  <a:pt x="87" y="565"/>
                  <a:pt x="87" y="565"/>
                  <a:pt x="87" y="564"/>
                </a:cubicBezTo>
                <a:cubicBezTo>
                  <a:pt x="88" y="563"/>
                  <a:pt x="89" y="561"/>
                  <a:pt x="89" y="559"/>
                </a:cubicBezTo>
                <a:cubicBezTo>
                  <a:pt x="89" y="559"/>
                  <a:pt x="90" y="560"/>
                  <a:pt x="90" y="560"/>
                </a:cubicBezTo>
                <a:cubicBezTo>
                  <a:pt x="89" y="561"/>
                  <a:pt x="89" y="563"/>
                  <a:pt x="89" y="564"/>
                </a:cubicBezTo>
                <a:close/>
                <a:moveTo>
                  <a:pt x="90" y="298"/>
                </a:moveTo>
                <a:cubicBezTo>
                  <a:pt x="91" y="299"/>
                  <a:pt x="92" y="300"/>
                  <a:pt x="93" y="300"/>
                </a:cubicBezTo>
                <a:cubicBezTo>
                  <a:pt x="92" y="302"/>
                  <a:pt x="92" y="303"/>
                  <a:pt x="92" y="305"/>
                </a:cubicBezTo>
                <a:cubicBezTo>
                  <a:pt x="91" y="305"/>
                  <a:pt x="91" y="305"/>
                  <a:pt x="90" y="305"/>
                </a:cubicBezTo>
                <a:cubicBezTo>
                  <a:pt x="90" y="305"/>
                  <a:pt x="90" y="305"/>
                  <a:pt x="90" y="305"/>
                </a:cubicBezTo>
                <a:cubicBezTo>
                  <a:pt x="89" y="304"/>
                  <a:pt x="88" y="303"/>
                  <a:pt x="88" y="302"/>
                </a:cubicBezTo>
                <a:cubicBezTo>
                  <a:pt x="87" y="302"/>
                  <a:pt x="87" y="302"/>
                  <a:pt x="87" y="302"/>
                </a:cubicBezTo>
                <a:cubicBezTo>
                  <a:pt x="88" y="301"/>
                  <a:pt x="90" y="299"/>
                  <a:pt x="90" y="298"/>
                </a:cubicBezTo>
                <a:close/>
                <a:moveTo>
                  <a:pt x="88" y="279"/>
                </a:move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ubicBezTo>
                  <a:pt x="88" y="279"/>
                  <a:pt x="88" y="279"/>
                  <a:pt x="88" y="279"/>
                </a:cubicBezTo>
                <a:close/>
                <a:moveTo>
                  <a:pt x="93" y="512"/>
                </a:moveTo>
                <a:cubicBezTo>
                  <a:pt x="92" y="512"/>
                  <a:pt x="92" y="511"/>
                  <a:pt x="91" y="511"/>
                </a:cubicBezTo>
                <a:cubicBezTo>
                  <a:pt x="91" y="510"/>
                  <a:pt x="90" y="509"/>
                  <a:pt x="90" y="508"/>
                </a:cubicBezTo>
                <a:cubicBezTo>
                  <a:pt x="89" y="508"/>
                  <a:pt x="89" y="508"/>
                  <a:pt x="89" y="508"/>
                </a:cubicBezTo>
                <a:cubicBezTo>
                  <a:pt x="90" y="507"/>
                  <a:pt x="92" y="507"/>
                  <a:pt x="93" y="507"/>
                </a:cubicBezTo>
                <a:cubicBezTo>
                  <a:pt x="93" y="507"/>
                  <a:pt x="93" y="508"/>
                  <a:pt x="93" y="508"/>
                </a:cubicBezTo>
                <a:cubicBezTo>
                  <a:pt x="93" y="509"/>
                  <a:pt x="93" y="511"/>
                  <a:pt x="93" y="512"/>
                </a:cubicBezTo>
                <a:cubicBezTo>
                  <a:pt x="93" y="512"/>
                  <a:pt x="93" y="512"/>
                  <a:pt x="93" y="512"/>
                </a:cubicBezTo>
                <a:close/>
                <a:moveTo>
                  <a:pt x="85" y="216"/>
                </a:moveTo>
                <a:cubicBezTo>
                  <a:pt x="85" y="215"/>
                  <a:pt x="85" y="215"/>
                  <a:pt x="85" y="214"/>
                </a:cubicBezTo>
                <a:cubicBezTo>
                  <a:pt x="87" y="214"/>
                  <a:pt x="88" y="215"/>
                  <a:pt x="89" y="215"/>
                </a:cubicBezTo>
                <a:cubicBezTo>
                  <a:pt x="90" y="215"/>
                  <a:pt x="91" y="215"/>
                  <a:pt x="91" y="214"/>
                </a:cubicBezTo>
                <a:cubicBezTo>
                  <a:pt x="92" y="216"/>
                  <a:pt x="94" y="217"/>
                  <a:pt x="97" y="218"/>
                </a:cubicBezTo>
                <a:cubicBezTo>
                  <a:pt x="97" y="219"/>
                  <a:pt x="97" y="220"/>
                  <a:pt x="97" y="221"/>
                </a:cubicBezTo>
                <a:cubicBezTo>
                  <a:pt x="96" y="221"/>
                  <a:pt x="95" y="223"/>
                  <a:pt x="94" y="224"/>
                </a:cubicBezTo>
                <a:cubicBezTo>
                  <a:pt x="94" y="224"/>
                  <a:pt x="94" y="224"/>
                  <a:pt x="94" y="224"/>
                </a:cubicBezTo>
                <a:cubicBezTo>
                  <a:pt x="93" y="219"/>
                  <a:pt x="90" y="216"/>
                  <a:pt x="85" y="216"/>
                </a:cubicBezTo>
                <a:close/>
                <a:moveTo>
                  <a:pt x="94" y="240"/>
                </a:moveTo>
                <a:cubicBezTo>
                  <a:pt x="95" y="240"/>
                  <a:pt x="95" y="239"/>
                  <a:pt x="96" y="239"/>
                </a:cubicBezTo>
                <a:cubicBezTo>
                  <a:pt x="96" y="239"/>
                  <a:pt x="95" y="240"/>
                  <a:pt x="95" y="240"/>
                </a:cubicBezTo>
                <a:cubicBezTo>
                  <a:pt x="95" y="240"/>
                  <a:pt x="95" y="240"/>
                  <a:pt x="95" y="240"/>
                </a:cubicBezTo>
                <a:cubicBezTo>
                  <a:pt x="95" y="240"/>
                  <a:pt x="95" y="240"/>
                  <a:pt x="94" y="240"/>
                </a:cubicBezTo>
                <a:close/>
                <a:moveTo>
                  <a:pt x="98" y="254"/>
                </a:moveTo>
                <a:cubicBezTo>
                  <a:pt x="97" y="253"/>
                  <a:pt x="97" y="253"/>
                  <a:pt x="96" y="253"/>
                </a:cubicBezTo>
                <a:cubicBezTo>
                  <a:pt x="97" y="252"/>
                  <a:pt x="99" y="251"/>
                  <a:pt x="100" y="249"/>
                </a:cubicBezTo>
                <a:cubicBezTo>
                  <a:pt x="100" y="249"/>
                  <a:pt x="100" y="249"/>
                  <a:pt x="100" y="249"/>
                </a:cubicBezTo>
                <a:cubicBezTo>
                  <a:pt x="99" y="251"/>
                  <a:pt x="99" y="252"/>
                  <a:pt x="98" y="254"/>
                </a:cubicBezTo>
                <a:close/>
                <a:moveTo>
                  <a:pt x="104" y="173"/>
                </a:moveTo>
                <a:cubicBezTo>
                  <a:pt x="104" y="173"/>
                  <a:pt x="104" y="174"/>
                  <a:pt x="104" y="174"/>
                </a:cubicBezTo>
                <a:cubicBezTo>
                  <a:pt x="103" y="172"/>
                  <a:pt x="102" y="171"/>
                  <a:pt x="100" y="169"/>
                </a:cubicBezTo>
                <a:cubicBezTo>
                  <a:pt x="102" y="169"/>
                  <a:pt x="103" y="169"/>
                  <a:pt x="104" y="168"/>
                </a:cubicBezTo>
                <a:cubicBezTo>
                  <a:pt x="105" y="168"/>
                  <a:pt x="106" y="169"/>
                  <a:pt x="106" y="169"/>
                </a:cubicBezTo>
                <a:cubicBezTo>
                  <a:pt x="105" y="170"/>
                  <a:pt x="105" y="172"/>
                  <a:pt x="104" y="173"/>
                </a:cubicBezTo>
                <a:close/>
                <a:moveTo>
                  <a:pt x="110" y="142"/>
                </a:moveTo>
                <a:cubicBezTo>
                  <a:pt x="110" y="142"/>
                  <a:pt x="111" y="141"/>
                  <a:pt x="111" y="140"/>
                </a:cubicBezTo>
                <a:cubicBezTo>
                  <a:pt x="111" y="140"/>
                  <a:pt x="111" y="140"/>
                  <a:pt x="112" y="141"/>
                </a:cubicBezTo>
                <a:cubicBezTo>
                  <a:pt x="111" y="141"/>
                  <a:pt x="111" y="141"/>
                  <a:pt x="111" y="141"/>
                </a:cubicBezTo>
                <a:cubicBezTo>
                  <a:pt x="111" y="145"/>
                  <a:pt x="113" y="148"/>
                  <a:pt x="116" y="149"/>
                </a:cubicBezTo>
                <a:cubicBezTo>
                  <a:pt x="116" y="150"/>
                  <a:pt x="116" y="150"/>
                  <a:pt x="116" y="150"/>
                </a:cubicBezTo>
                <a:cubicBezTo>
                  <a:pt x="115" y="149"/>
                  <a:pt x="113" y="148"/>
                  <a:pt x="110" y="148"/>
                </a:cubicBezTo>
                <a:cubicBezTo>
                  <a:pt x="109" y="148"/>
                  <a:pt x="108" y="148"/>
                  <a:pt x="107" y="149"/>
                </a:cubicBezTo>
                <a:cubicBezTo>
                  <a:pt x="109" y="147"/>
                  <a:pt x="110" y="145"/>
                  <a:pt x="110" y="142"/>
                </a:cubicBezTo>
                <a:close/>
                <a:moveTo>
                  <a:pt x="116" y="569"/>
                </a:moveTo>
                <a:cubicBezTo>
                  <a:pt x="115" y="569"/>
                  <a:pt x="115" y="569"/>
                  <a:pt x="115" y="570"/>
                </a:cubicBezTo>
                <a:cubicBezTo>
                  <a:pt x="113" y="569"/>
                  <a:pt x="111" y="568"/>
                  <a:pt x="109" y="567"/>
                </a:cubicBezTo>
                <a:cubicBezTo>
                  <a:pt x="110" y="567"/>
                  <a:pt x="110" y="566"/>
                  <a:pt x="110" y="565"/>
                </a:cubicBezTo>
                <a:cubicBezTo>
                  <a:pt x="112" y="566"/>
                  <a:pt x="114" y="567"/>
                  <a:pt x="116" y="567"/>
                </a:cubicBezTo>
                <a:cubicBezTo>
                  <a:pt x="116" y="567"/>
                  <a:pt x="116" y="568"/>
                  <a:pt x="116" y="568"/>
                </a:cubicBezTo>
                <a:cubicBezTo>
                  <a:pt x="116" y="568"/>
                  <a:pt x="116" y="569"/>
                  <a:pt x="116" y="569"/>
                </a:cubicBezTo>
                <a:close/>
                <a:moveTo>
                  <a:pt x="116" y="278"/>
                </a:moveTo>
                <a:cubicBezTo>
                  <a:pt x="116" y="278"/>
                  <a:pt x="115" y="278"/>
                  <a:pt x="115" y="278"/>
                </a:cubicBezTo>
                <a:cubicBezTo>
                  <a:pt x="114" y="278"/>
                  <a:pt x="113" y="277"/>
                  <a:pt x="112" y="277"/>
                </a:cubicBezTo>
                <a:cubicBezTo>
                  <a:pt x="112" y="277"/>
                  <a:pt x="111" y="278"/>
                  <a:pt x="111" y="278"/>
                </a:cubicBezTo>
                <a:cubicBezTo>
                  <a:pt x="112" y="276"/>
                  <a:pt x="112" y="274"/>
                  <a:pt x="112" y="273"/>
                </a:cubicBezTo>
                <a:cubicBezTo>
                  <a:pt x="112" y="271"/>
                  <a:pt x="112" y="269"/>
                  <a:pt x="111" y="268"/>
                </a:cubicBezTo>
                <a:cubicBezTo>
                  <a:pt x="112" y="268"/>
                  <a:pt x="113" y="268"/>
                  <a:pt x="113" y="267"/>
                </a:cubicBezTo>
                <a:cubicBezTo>
                  <a:pt x="114" y="268"/>
                  <a:pt x="114" y="268"/>
                  <a:pt x="114" y="269"/>
                </a:cubicBezTo>
                <a:cubicBezTo>
                  <a:pt x="114" y="269"/>
                  <a:pt x="114" y="270"/>
                  <a:pt x="114" y="271"/>
                </a:cubicBezTo>
                <a:cubicBezTo>
                  <a:pt x="114" y="273"/>
                  <a:pt x="115" y="276"/>
                  <a:pt x="117" y="277"/>
                </a:cubicBezTo>
                <a:cubicBezTo>
                  <a:pt x="117" y="278"/>
                  <a:pt x="116" y="278"/>
                  <a:pt x="116" y="278"/>
                </a:cubicBezTo>
                <a:close/>
                <a:moveTo>
                  <a:pt x="116" y="105"/>
                </a:moveTo>
                <a:cubicBezTo>
                  <a:pt x="116" y="105"/>
                  <a:pt x="116" y="105"/>
                  <a:pt x="116" y="105"/>
                </a:cubicBezTo>
                <a:cubicBezTo>
                  <a:pt x="114" y="105"/>
                  <a:pt x="112" y="105"/>
                  <a:pt x="111" y="106"/>
                </a:cubicBezTo>
                <a:cubicBezTo>
                  <a:pt x="111" y="105"/>
                  <a:pt x="111" y="105"/>
                  <a:pt x="111" y="104"/>
                </a:cubicBezTo>
                <a:cubicBezTo>
                  <a:pt x="111" y="102"/>
                  <a:pt x="110" y="100"/>
                  <a:pt x="109" y="99"/>
                </a:cubicBezTo>
                <a:cubicBezTo>
                  <a:pt x="111" y="99"/>
                  <a:pt x="112" y="100"/>
                  <a:pt x="114" y="100"/>
                </a:cubicBezTo>
                <a:cubicBezTo>
                  <a:pt x="116" y="100"/>
                  <a:pt x="119" y="99"/>
                  <a:pt x="121" y="97"/>
                </a:cubicBezTo>
                <a:cubicBezTo>
                  <a:pt x="120" y="98"/>
                  <a:pt x="119" y="100"/>
                  <a:pt x="119" y="102"/>
                </a:cubicBezTo>
                <a:cubicBezTo>
                  <a:pt x="119" y="103"/>
                  <a:pt x="119" y="103"/>
                  <a:pt x="119" y="103"/>
                </a:cubicBezTo>
                <a:cubicBezTo>
                  <a:pt x="118" y="104"/>
                  <a:pt x="117" y="104"/>
                  <a:pt x="116" y="105"/>
                </a:cubicBezTo>
                <a:close/>
                <a:moveTo>
                  <a:pt x="120" y="199"/>
                </a:moveTo>
                <a:cubicBezTo>
                  <a:pt x="120" y="199"/>
                  <a:pt x="120" y="199"/>
                  <a:pt x="120" y="198"/>
                </a:cubicBezTo>
                <a:cubicBezTo>
                  <a:pt x="120" y="199"/>
                  <a:pt x="120" y="199"/>
                  <a:pt x="120" y="199"/>
                </a:cubicBezTo>
                <a:cubicBezTo>
                  <a:pt x="120" y="199"/>
                  <a:pt x="120" y="199"/>
                  <a:pt x="120" y="199"/>
                </a:cubicBezTo>
                <a:close/>
                <a:moveTo>
                  <a:pt x="120" y="195"/>
                </a:moveTo>
                <a:cubicBezTo>
                  <a:pt x="120" y="194"/>
                  <a:pt x="120" y="193"/>
                  <a:pt x="120" y="192"/>
                </a:cubicBezTo>
                <a:cubicBezTo>
                  <a:pt x="120" y="192"/>
                  <a:pt x="120" y="192"/>
                  <a:pt x="121" y="192"/>
                </a:cubicBezTo>
                <a:cubicBezTo>
                  <a:pt x="121" y="192"/>
                  <a:pt x="121" y="192"/>
                  <a:pt x="122" y="192"/>
                </a:cubicBezTo>
                <a:cubicBezTo>
                  <a:pt x="121" y="193"/>
                  <a:pt x="121" y="194"/>
                  <a:pt x="120" y="195"/>
                </a:cubicBezTo>
                <a:close/>
                <a:moveTo>
                  <a:pt x="125" y="396"/>
                </a:moveTo>
                <a:cubicBezTo>
                  <a:pt x="124" y="396"/>
                  <a:pt x="124" y="395"/>
                  <a:pt x="123" y="395"/>
                </a:cubicBezTo>
                <a:cubicBezTo>
                  <a:pt x="123" y="395"/>
                  <a:pt x="123" y="395"/>
                  <a:pt x="123" y="395"/>
                </a:cubicBezTo>
                <a:cubicBezTo>
                  <a:pt x="124" y="395"/>
                  <a:pt x="124" y="395"/>
                  <a:pt x="125" y="395"/>
                </a:cubicBezTo>
                <a:cubicBezTo>
                  <a:pt x="127" y="395"/>
                  <a:pt x="129" y="394"/>
                  <a:pt x="131" y="393"/>
                </a:cubicBezTo>
                <a:cubicBezTo>
                  <a:pt x="131" y="393"/>
                  <a:pt x="131" y="393"/>
                  <a:pt x="132" y="393"/>
                </a:cubicBezTo>
                <a:cubicBezTo>
                  <a:pt x="132" y="394"/>
                  <a:pt x="131" y="394"/>
                  <a:pt x="131" y="395"/>
                </a:cubicBezTo>
                <a:cubicBezTo>
                  <a:pt x="131" y="397"/>
                  <a:pt x="132" y="398"/>
                  <a:pt x="133" y="400"/>
                </a:cubicBezTo>
                <a:cubicBezTo>
                  <a:pt x="133" y="400"/>
                  <a:pt x="132" y="400"/>
                  <a:pt x="132" y="401"/>
                </a:cubicBezTo>
                <a:cubicBezTo>
                  <a:pt x="132" y="401"/>
                  <a:pt x="132" y="401"/>
                  <a:pt x="132" y="401"/>
                </a:cubicBezTo>
                <a:cubicBezTo>
                  <a:pt x="131" y="398"/>
                  <a:pt x="128" y="396"/>
                  <a:pt x="125" y="396"/>
                </a:cubicBezTo>
                <a:close/>
                <a:moveTo>
                  <a:pt x="134" y="496"/>
                </a:moveTo>
                <a:cubicBezTo>
                  <a:pt x="134" y="496"/>
                  <a:pt x="134" y="496"/>
                  <a:pt x="134" y="496"/>
                </a:cubicBezTo>
                <a:cubicBezTo>
                  <a:pt x="133" y="495"/>
                  <a:pt x="133" y="494"/>
                  <a:pt x="132" y="493"/>
                </a:cubicBezTo>
                <a:cubicBezTo>
                  <a:pt x="132" y="493"/>
                  <a:pt x="132" y="493"/>
                  <a:pt x="132" y="493"/>
                </a:cubicBezTo>
                <a:cubicBezTo>
                  <a:pt x="132" y="493"/>
                  <a:pt x="133" y="493"/>
                  <a:pt x="134" y="493"/>
                </a:cubicBezTo>
                <a:cubicBezTo>
                  <a:pt x="134" y="493"/>
                  <a:pt x="135" y="493"/>
                  <a:pt x="135" y="493"/>
                </a:cubicBezTo>
                <a:cubicBezTo>
                  <a:pt x="135" y="494"/>
                  <a:pt x="134" y="495"/>
                  <a:pt x="134" y="496"/>
                </a:cubicBezTo>
                <a:close/>
                <a:moveTo>
                  <a:pt x="139" y="258"/>
                </a:moveTo>
                <a:cubicBezTo>
                  <a:pt x="138" y="258"/>
                  <a:pt x="138" y="258"/>
                  <a:pt x="138" y="257"/>
                </a:cubicBezTo>
                <a:cubicBezTo>
                  <a:pt x="138" y="257"/>
                  <a:pt x="138" y="257"/>
                  <a:pt x="139" y="257"/>
                </a:cubicBezTo>
                <a:cubicBezTo>
                  <a:pt x="139" y="257"/>
                  <a:pt x="139" y="258"/>
                  <a:pt x="139" y="258"/>
                </a:cubicBezTo>
                <a:close/>
                <a:moveTo>
                  <a:pt x="144" y="220"/>
                </a:moveTo>
                <a:cubicBezTo>
                  <a:pt x="144" y="221"/>
                  <a:pt x="143" y="221"/>
                  <a:pt x="143" y="222"/>
                </a:cubicBezTo>
                <a:cubicBezTo>
                  <a:pt x="142" y="222"/>
                  <a:pt x="141" y="221"/>
                  <a:pt x="141" y="221"/>
                </a:cubicBezTo>
                <a:cubicBezTo>
                  <a:pt x="139" y="219"/>
                  <a:pt x="137" y="218"/>
                  <a:pt x="134" y="217"/>
                </a:cubicBezTo>
                <a:cubicBezTo>
                  <a:pt x="135" y="216"/>
                  <a:pt x="135" y="215"/>
                  <a:pt x="135" y="213"/>
                </a:cubicBezTo>
                <a:cubicBezTo>
                  <a:pt x="135" y="211"/>
                  <a:pt x="134" y="209"/>
                  <a:pt x="132" y="207"/>
                </a:cubicBezTo>
                <a:cubicBezTo>
                  <a:pt x="132" y="207"/>
                  <a:pt x="132" y="207"/>
                  <a:pt x="132" y="207"/>
                </a:cubicBezTo>
                <a:cubicBezTo>
                  <a:pt x="134" y="207"/>
                  <a:pt x="135" y="207"/>
                  <a:pt x="135" y="207"/>
                </a:cubicBezTo>
                <a:cubicBezTo>
                  <a:pt x="139" y="207"/>
                  <a:pt x="141" y="205"/>
                  <a:pt x="143" y="202"/>
                </a:cubicBezTo>
                <a:cubicBezTo>
                  <a:pt x="143" y="202"/>
                  <a:pt x="143" y="203"/>
                  <a:pt x="143" y="203"/>
                </a:cubicBezTo>
                <a:cubicBezTo>
                  <a:pt x="143" y="204"/>
                  <a:pt x="143" y="206"/>
                  <a:pt x="144" y="207"/>
                </a:cubicBezTo>
                <a:cubicBezTo>
                  <a:pt x="144" y="208"/>
                  <a:pt x="144" y="208"/>
                  <a:pt x="145" y="209"/>
                </a:cubicBezTo>
                <a:cubicBezTo>
                  <a:pt x="143" y="211"/>
                  <a:pt x="143" y="213"/>
                  <a:pt x="143" y="215"/>
                </a:cubicBezTo>
                <a:cubicBezTo>
                  <a:pt x="143" y="217"/>
                  <a:pt x="143" y="219"/>
                  <a:pt x="144" y="220"/>
                </a:cubicBezTo>
                <a:close/>
                <a:moveTo>
                  <a:pt x="144" y="199"/>
                </a:moveTo>
                <a:cubicBezTo>
                  <a:pt x="144" y="199"/>
                  <a:pt x="144" y="199"/>
                  <a:pt x="144" y="198"/>
                </a:cubicBezTo>
                <a:cubicBezTo>
                  <a:pt x="144" y="197"/>
                  <a:pt x="143" y="196"/>
                  <a:pt x="143" y="195"/>
                </a:cubicBezTo>
                <a:cubicBezTo>
                  <a:pt x="143" y="195"/>
                  <a:pt x="143" y="195"/>
                  <a:pt x="143" y="195"/>
                </a:cubicBezTo>
                <a:cubicBezTo>
                  <a:pt x="144" y="196"/>
                  <a:pt x="144" y="197"/>
                  <a:pt x="145" y="197"/>
                </a:cubicBezTo>
                <a:cubicBezTo>
                  <a:pt x="144" y="198"/>
                  <a:pt x="144" y="198"/>
                  <a:pt x="144" y="199"/>
                </a:cubicBezTo>
                <a:close/>
                <a:moveTo>
                  <a:pt x="143" y="172"/>
                </a:moveTo>
                <a:cubicBezTo>
                  <a:pt x="144" y="171"/>
                  <a:pt x="146" y="170"/>
                  <a:pt x="147" y="168"/>
                </a:cubicBezTo>
                <a:cubicBezTo>
                  <a:pt x="148" y="170"/>
                  <a:pt x="150" y="171"/>
                  <a:pt x="152" y="171"/>
                </a:cubicBezTo>
                <a:cubicBezTo>
                  <a:pt x="153" y="171"/>
                  <a:pt x="153" y="171"/>
                  <a:pt x="153" y="171"/>
                </a:cubicBezTo>
                <a:cubicBezTo>
                  <a:pt x="154" y="173"/>
                  <a:pt x="155" y="174"/>
                  <a:pt x="156" y="175"/>
                </a:cubicBezTo>
                <a:cubicBezTo>
                  <a:pt x="155" y="176"/>
                  <a:pt x="154" y="176"/>
                  <a:pt x="153" y="176"/>
                </a:cubicBezTo>
                <a:cubicBezTo>
                  <a:pt x="152" y="176"/>
                  <a:pt x="152" y="176"/>
                  <a:pt x="151" y="176"/>
                </a:cubicBezTo>
                <a:cubicBezTo>
                  <a:pt x="149" y="176"/>
                  <a:pt x="148" y="177"/>
                  <a:pt x="147" y="177"/>
                </a:cubicBezTo>
                <a:cubicBezTo>
                  <a:pt x="146" y="175"/>
                  <a:pt x="145" y="173"/>
                  <a:pt x="143" y="172"/>
                </a:cubicBezTo>
                <a:close/>
                <a:moveTo>
                  <a:pt x="155" y="278"/>
                </a:moveTo>
                <a:cubicBezTo>
                  <a:pt x="155" y="278"/>
                  <a:pt x="155" y="278"/>
                  <a:pt x="155" y="278"/>
                </a:cubicBezTo>
                <a:cubicBezTo>
                  <a:pt x="155" y="278"/>
                  <a:pt x="155" y="278"/>
                  <a:pt x="155" y="277"/>
                </a:cubicBezTo>
                <a:cubicBezTo>
                  <a:pt x="155" y="277"/>
                  <a:pt x="155" y="278"/>
                  <a:pt x="155" y="278"/>
                </a:cubicBezTo>
                <a:close/>
                <a:moveTo>
                  <a:pt x="150" y="355"/>
                </a:moveTo>
                <a:cubicBezTo>
                  <a:pt x="151" y="355"/>
                  <a:pt x="151" y="355"/>
                  <a:pt x="151" y="355"/>
                </a:cubicBezTo>
                <a:cubicBezTo>
                  <a:pt x="151" y="355"/>
                  <a:pt x="151" y="355"/>
                  <a:pt x="150" y="355"/>
                </a:cubicBezTo>
                <a:cubicBezTo>
                  <a:pt x="150" y="355"/>
                  <a:pt x="150" y="355"/>
                  <a:pt x="150" y="355"/>
                </a:cubicBezTo>
                <a:close/>
                <a:moveTo>
                  <a:pt x="157" y="618"/>
                </a:moveTo>
                <a:cubicBezTo>
                  <a:pt x="155" y="619"/>
                  <a:pt x="153" y="620"/>
                  <a:pt x="152" y="621"/>
                </a:cubicBezTo>
                <a:cubicBezTo>
                  <a:pt x="151" y="620"/>
                  <a:pt x="151" y="619"/>
                  <a:pt x="151" y="618"/>
                </a:cubicBezTo>
                <a:cubicBezTo>
                  <a:pt x="152" y="618"/>
                  <a:pt x="153" y="618"/>
                  <a:pt x="155" y="617"/>
                </a:cubicBezTo>
                <a:cubicBezTo>
                  <a:pt x="155" y="617"/>
                  <a:pt x="156" y="618"/>
                  <a:pt x="157" y="618"/>
                </a:cubicBezTo>
                <a:cubicBezTo>
                  <a:pt x="157" y="618"/>
                  <a:pt x="157" y="618"/>
                  <a:pt x="157" y="618"/>
                </a:cubicBezTo>
                <a:close/>
                <a:moveTo>
                  <a:pt x="152" y="156"/>
                </a:moveTo>
                <a:cubicBezTo>
                  <a:pt x="149" y="156"/>
                  <a:pt x="147" y="157"/>
                  <a:pt x="146" y="160"/>
                </a:cubicBezTo>
                <a:cubicBezTo>
                  <a:pt x="146" y="159"/>
                  <a:pt x="145" y="159"/>
                  <a:pt x="145" y="159"/>
                </a:cubicBezTo>
                <a:cubicBezTo>
                  <a:pt x="146" y="158"/>
                  <a:pt x="147" y="157"/>
                  <a:pt x="148" y="156"/>
                </a:cubicBezTo>
                <a:cubicBezTo>
                  <a:pt x="150" y="154"/>
                  <a:pt x="152" y="152"/>
                  <a:pt x="152" y="149"/>
                </a:cubicBezTo>
                <a:cubicBezTo>
                  <a:pt x="154" y="150"/>
                  <a:pt x="156" y="151"/>
                  <a:pt x="157" y="151"/>
                </a:cubicBezTo>
                <a:cubicBezTo>
                  <a:pt x="158" y="151"/>
                  <a:pt x="158" y="151"/>
                  <a:pt x="159" y="151"/>
                </a:cubicBezTo>
                <a:cubicBezTo>
                  <a:pt x="159" y="152"/>
                  <a:pt x="158" y="153"/>
                  <a:pt x="158" y="154"/>
                </a:cubicBezTo>
                <a:cubicBezTo>
                  <a:pt x="158" y="156"/>
                  <a:pt x="160" y="158"/>
                  <a:pt x="162" y="160"/>
                </a:cubicBezTo>
                <a:cubicBezTo>
                  <a:pt x="161" y="160"/>
                  <a:pt x="160" y="160"/>
                  <a:pt x="159" y="160"/>
                </a:cubicBezTo>
                <a:cubicBezTo>
                  <a:pt x="158" y="158"/>
                  <a:pt x="155" y="156"/>
                  <a:pt x="152" y="156"/>
                </a:cubicBezTo>
                <a:close/>
                <a:moveTo>
                  <a:pt x="166" y="571"/>
                </a:moveTo>
                <a:cubicBezTo>
                  <a:pt x="164" y="572"/>
                  <a:pt x="162" y="574"/>
                  <a:pt x="162" y="576"/>
                </a:cubicBezTo>
                <a:cubicBezTo>
                  <a:pt x="161" y="576"/>
                  <a:pt x="161" y="576"/>
                  <a:pt x="160" y="576"/>
                </a:cubicBezTo>
                <a:cubicBezTo>
                  <a:pt x="162" y="575"/>
                  <a:pt x="163" y="572"/>
                  <a:pt x="163" y="570"/>
                </a:cubicBezTo>
                <a:cubicBezTo>
                  <a:pt x="163" y="570"/>
                  <a:pt x="163" y="570"/>
                  <a:pt x="163" y="569"/>
                </a:cubicBezTo>
                <a:cubicBezTo>
                  <a:pt x="164" y="568"/>
                  <a:pt x="165" y="567"/>
                  <a:pt x="165" y="566"/>
                </a:cubicBezTo>
                <a:cubicBezTo>
                  <a:pt x="165" y="567"/>
                  <a:pt x="166" y="569"/>
                  <a:pt x="167" y="570"/>
                </a:cubicBezTo>
                <a:cubicBezTo>
                  <a:pt x="167" y="571"/>
                  <a:pt x="166" y="571"/>
                  <a:pt x="166" y="571"/>
                </a:cubicBezTo>
                <a:close/>
                <a:moveTo>
                  <a:pt x="169" y="254"/>
                </a:moveTo>
                <a:cubicBezTo>
                  <a:pt x="169" y="254"/>
                  <a:pt x="169" y="253"/>
                  <a:pt x="169" y="252"/>
                </a:cubicBezTo>
                <a:cubicBezTo>
                  <a:pt x="169" y="251"/>
                  <a:pt x="169" y="251"/>
                  <a:pt x="169" y="250"/>
                </a:cubicBezTo>
                <a:cubicBezTo>
                  <a:pt x="170" y="250"/>
                  <a:pt x="170" y="251"/>
                  <a:pt x="171" y="251"/>
                </a:cubicBezTo>
                <a:cubicBezTo>
                  <a:pt x="171" y="252"/>
                  <a:pt x="171" y="253"/>
                  <a:pt x="171" y="253"/>
                </a:cubicBezTo>
                <a:cubicBezTo>
                  <a:pt x="171" y="254"/>
                  <a:pt x="170" y="254"/>
                  <a:pt x="169" y="254"/>
                </a:cubicBezTo>
                <a:close/>
                <a:moveTo>
                  <a:pt x="172" y="223"/>
                </a:moveTo>
                <a:cubicBezTo>
                  <a:pt x="171" y="223"/>
                  <a:pt x="171" y="223"/>
                  <a:pt x="170" y="224"/>
                </a:cubicBezTo>
                <a:cubicBezTo>
                  <a:pt x="170" y="224"/>
                  <a:pt x="170" y="223"/>
                  <a:pt x="169" y="223"/>
                </a:cubicBezTo>
                <a:cubicBezTo>
                  <a:pt x="170" y="222"/>
                  <a:pt x="170" y="222"/>
                  <a:pt x="170" y="221"/>
                </a:cubicBezTo>
                <a:cubicBezTo>
                  <a:pt x="171" y="222"/>
                  <a:pt x="173" y="222"/>
                  <a:pt x="174" y="222"/>
                </a:cubicBezTo>
                <a:cubicBezTo>
                  <a:pt x="173" y="222"/>
                  <a:pt x="173" y="223"/>
                  <a:pt x="172" y="223"/>
                </a:cubicBezTo>
                <a:close/>
                <a:moveTo>
                  <a:pt x="167" y="208"/>
                </a:moveTo>
                <a:cubicBezTo>
                  <a:pt x="167" y="207"/>
                  <a:pt x="167" y="207"/>
                  <a:pt x="167" y="207"/>
                </a:cubicBezTo>
                <a:cubicBezTo>
                  <a:pt x="167" y="205"/>
                  <a:pt x="167" y="204"/>
                  <a:pt x="167" y="203"/>
                </a:cubicBezTo>
                <a:cubicBezTo>
                  <a:pt x="168" y="202"/>
                  <a:pt x="169" y="200"/>
                  <a:pt x="170" y="198"/>
                </a:cubicBezTo>
                <a:cubicBezTo>
                  <a:pt x="171" y="201"/>
                  <a:pt x="174" y="202"/>
                  <a:pt x="176" y="202"/>
                </a:cubicBezTo>
                <a:cubicBezTo>
                  <a:pt x="179" y="202"/>
                  <a:pt x="181" y="201"/>
                  <a:pt x="182" y="200"/>
                </a:cubicBezTo>
                <a:cubicBezTo>
                  <a:pt x="182" y="200"/>
                  <a:pt x="183" y="200"/>
                  <a:pt x="183" y="200"/>
                </a:cubicBezTo>
                <a:cubicBezTo>
                  <a:pt x="183" y="200"/>
                  <a:pt x="183" y="200"/>
                  <a:pt x="183" y="201"/>
                </a:cubicBezTo>
                <a:cubicBezTo>
                  <a:pt x="182" y="202"/>
                  <a:pt x="181" y="205"/>
                  <a:pt x="181" y="207"/>
                </a:cubicBezTo>
                <a:cubicBezTo>
                  <a:pt x="181" y="207"/>
                  <a:pt x="181" y="208"/>
                  <a:pt x="181" y="208"/>
                </a:cubicBezTo>
                <a:cubicBezTo>
                  <a:pt x="179" y="206"/>
                  <a:pt x="177" y="205"/>
                  <a:pt x="174" y="205"/>
                </a:cubicBezTo>
                <a:cubicBezTo>
                  <a:pt x="171" y="205"/>
                  <a:pt x="169" y="206"/>
                  <a:pt x="167" y="208"/>
                </a:cubicBezTo>
                <a:close/>
                <a:moveTo>
                  <a:pt x="179" y="454"/>
                </a:moveTo>
                <a:cubicBezTo>
                  <a:pt x="178" y="453"/>
                  <a:pt x="178" y="453"/>
                  <a:pt x="178" y="453"/>
                </a:cubicBezTo>
                <a:cubicBezTo>
                  <a:pt x="178" y="453"/>
                  <a:pt x="178" y="452"/>
                  <a:pt x="179" y="452"/>
                </a:cubicBezTo>
                <a:cubicBezTo>
                  <a:pt x="179" y="452"/>
                  <a:pt x="179" y="453"/>
                  <a:pt x="179" y="453"/>
                </a:cubicBezTo>
                <a:cubicBezTo>
                  <a:pt x="179" y="453"/>
                  <a:pt x="179" y="454"/>
                  <a:pt x="179" y="454"/>
                </a:cubicBezTo>
                <a:close/>
                <a:moveTo>
                  <a:pt x="181" y="638"/>
                </a:moveTo>
                <a:cubicBezTo>
                  <a:pt x="181" y="638"/>
                  <a:pt x="181" y="638"/>
                  <a:pt x="181" y="638"/>
                </a:cubicBezTo>
                <a:cubicBezTo>
                  <a:pt x="181" y="637"/>
                  <a:pt x="181" y="637"/>
                  <a:pt x="181" y="637"/>
                </a:cubicBezTo>
                <a:cubicBezTo>
                  <a:pt x="181" y="637"/>
                  <a:pt x="182" y="637"/>
                  <a:pt x="182" y="637"/>
                </a:cubicBezTo>
                <a:cubicBezTo>
                  <a:pt x="182" y="637"/>
                  <a:pt x="182" y="637"/>
                  <a:pt x="182" y="637"/>
                </a:cubicBezTo>
                <a:cubicBezTo>
                  <a:pt x="182" y="638"/>
                  <a:pt x="182" y="638"/>
                  <a:pt x="182" y="638"/>
                </a:cubicBezTo>
                <a:cubicBezTo>
                  <a:pt x="182" y="638"/>
                  <a:pt x="182" y="638"/>
                  <a:pt x="181" y="638"/>
                </a:cubicBezTo>
                <a:close/>
                <a:moveTo>
                  <a:pt x="186" y="592"/>
                </a:moveTo>
                <a:cubicBezTo>
                  <a:pt x="185" y="592"/>
                  <a:pt x="185" y="592"/>
                  <a:pt x="185" y="593"/>
                </a:cubicBezTo>
                <a:cubicBezTo>
                  <a:pt x="185" y="593"/>
                  <a:pt x="184" y="593"/>
                  <a:pt x="184" y="593"/>
                </a:cubicBezTo>
                <a:cubicBezTo>
                  <a:pt x="184" y="593"/>
                  <a:pt x="183" y="593"/>
                  <a:pt x="183" y="593"/>
                </a:cubicBezTo>
                <a:cubicBezTo>
                  <a:pt x="182" y="592"/>
                  <a:pt x="181" y="592"/>
                  <a:pt x="181" y="592"/>
                </a:cubicBezTo>
                <a:cubicBezTo>
                  <a:pt x="180" y="592"/>
                  <a:pt x="180" y="591"/>
                  <a:pt x="180" y="591"/>
                </a:cubicBezTo>
                <a:cubicBezTo>
                  <a:pt x="180" y="591"/>
                  <a:pt x="181" y="591"/>
                  <a:pt x="181" y="591"/>
                </a:cubicBezTo>
                <a:cubicBezTo>
                  <a:pt x="183" y="591"/>
                  <a:pt x="184" y="591"/>
                  <a:pt x="186" y="590"/>
                </a:cubicBezTo>
                <a:cubicBezTo>
                  <a:pt x="186" y="590"/>
                  <a:pt x="186" y="590"/>
                  <a:pt x="186" y="590"/>
                </a:cubicBezTo>
                <a:cubicBezTo>
                  <a:pt x="186" y="591"/>
                  <a:pt x="186" y="591"/>
                  <a:pt x="186" y="592"/>
                </a:cubicBezTo>
                <a:close/>
                <a:moveTo>
                  <a:pt x="183" y="264"/>
                </a:moveTo>
                <a:cubicBezTo>
                  <a:pt x="183" y="264"/>
                  <a:pt x="183" y="264"/>
                  <a:pt x="183" y="263"/>
                </a:cubicBezTo>
                <a:cubicBezTo>
                  <a:pt x="183" y="264"/>
                  <a:pt x="183" y="264"/>
                  <a:pt x="183" y="264"/>
                </a:cubicBezTo>
                <a:cubicBezTo>
                  <a:pt x="183" y="264"/>
                  <a:pt x="183" y="264"/>
                  <a:pt x="183" y="264"/>
                </a:cubicBezTo>
                <a:close/>
                <a:moveTo>
                  <a:pt x="185" y="239"/>
                </a:moveTo>
                <a:cubicBezTo>
                  <a:pt x="185" y="239"/>
                  <a:pt x="185" y="240"/>
                  <a:pt x="185" y="240"/>
                </a:cubicBezTo>
                <a:cubicBezTo>
                  <a:pt x="185" y="240"/>
                  <a:pt x="185" y="240"/>
                  <a:pt x="185" y="240"/>
                </a:cubicBezTo>
                <a:cubicBezTo>
                  <a:pt x="185" y="240"/>
                  <a:pt x="185" y="239"/>
                  <a:pt x="185" y="239"/>
                </a:cubicBezTo>
                <a:cubicBezTo>
                  <a:pt x="185" y="239"/>
                  <a:pt x="185" y="239"/>
                  <a:pt x="185" y="239"/>
                </a:cubicBezTo>
                <a:close/>
                <a:moveTo>
                  <a:pt x="189" y="218"/>
                </a:moveTo>
                <a:cubicBezTo>
                  <a:pt x="188" y="218"/>
                  <a:pt x="188" y="218"/>
                  <a:pt x="187" y="218"/>
                </a:cubicBezTo>
                <a:cubicBezTo>
                  <a:pt x="186" y="218"/>
                  <a:pt x="185" y="218"/>
                  <a:pt x="184" y="219"/>
                </a:cubicBezTo>
                <a:cubicBezTo>
                  <a:pt x="184" y="219"/>
                  <a:pt x="184" y="219"/>
                  <a:pt x="184" y="219"/>
                </a:cubicBezTo>
                <a:cubicBezTo>
                  <a:pt x="182" y="219"/>
                  <a:pt x="181" y="219"/>
                  <a:pt x="179" y="220"/>
                </a:cubicBezTo>
                <a:cubicBezTo>
                  <a:pt x="179" y="220"/>
                  <a:pt x="179" y="220"/>
                  <a:pt x="179" y="220"/>
                </a:cubicBezTo>
                <a:cubicBezTo>
                  <a:pt x="181" y="219"/>
                  <a:pt x="183" y="216"/>
                  <a:pt x="183" y="213"/>
                </a:cubicBezTo>
                <a:cubicBezTo>
                  <a:pt x="183" y="213"/>
                  <a:pt x="183" y="213"/>
                  <a:pt x="183" y="213"/>
                </a:cubicBezTo>
                <a:cubicBezTo>
                  <a:pt x="184" y="215"/>
                  <a:pt x="186" y="217"/>
                  <a:pt x="189" y="217"/>
                </a:cubicBezTo>
                <a:cubicBezTo>
                  <a:pt x="189" y="217"/>
                  <a:pt x="189" y="218"/>
                  <a:pt x="189" y="218"/>
                </a:cubicBezTo>
                <a:cubicBezTo>
                  <a:pt x="189" y="218"/>
                  <a:pt x="189" y="218"/>
                  <a:pt x="189" y="218"/>
                </a:cubicBezTo>
                <a:close/>
                <a:moveTo>
                  <a:pt x="300" y="15"/>
                </a:moveTo>
                <a:cubicBezTo>
                  <a:pt x="305" y="15"/>
                  <a:pt x="309" y="11"/>
                  <a:pt x="309" y="5"/>
                </a:cubicBezTo>
                <a:cubicBezTo>
                  <a:pt x="309" y="4"/>
                  <a:pt x="309" y="3"/>
                  <a:pt x="309" y="2"/>
                </a:cubicBezTo>
                <a:cubicBezTo>
                  <a:pt x="309" y="2"/>
                  <a:pt x="309" y="2"/>
                  <a:pt x="309" y="2"/>
                </a:cubicBezTo>
                <a:cubicBezTo>
                  <a:pt x="311" y="4"/>
                  <a:pt x="313" y="5"/>
                  <a:pt x="316" y="5"/>
                </a:cubicBezTo>
                <a:cubicBezTo>
                  <a:pt x="317" y="5"/>
                  <a:pt x="318" y="5"/>
                  <a:pt x="319" y="4"/>
                </a:cubicBezTo>
                <a:cubicBezTo>
                  <a:pt x="319" y="5"/>
                  <a:pt x="320" y="5"/>
                  <a:pt x="320" y="5"/>
                </a:cubicBezTo>
                <a:cubicBezTo>
                  <a:pt x="320" y="6"/>
                  <a:pt x="320" y="7"/>
                  <a:pt x="320" y="8"/>
                </a:cubicBezTo>
                <a:cubicBezTo>
                  <a:pt x="319" y="8"/>
                  <a:pt x="318" y="8"/>
                  <a:pt x="317" y="8"/>
                </a:cubicBezTo>
                <a:cubicBezTo>
                  <a:pt x="311" y="8"/>
                  <a:pt x="306" y="12"/>
                  <a:pt x="306" y="18"/>
                </a:cubicBezTo>
                <a:cubicBezTo>
                  <a:pt x="306" y="18"/>
                  <a:pt x="306" y="18"/>
                  <a:pt x="306" y="18"/>
                </a:cubicBezTo>
                <a:cubicBezTo>
                  <a:pt x="305" y="18"/>
                  <a:pt x="304" y="19"/>
                  <a:pt x="302" y="20"/>
                </a:cubicBezTo>
                <a:cubicBezTo>
                  <a:pt x="301" y="19"/>
                  <a:pt x="300" y="19"/>
                  <a:pt x="299" y="19"/>
                </a:cubicBezTo>
                <a:cubicBezTo>
                  <a:pt x="298" y="19"/>
                  <a:pt x="297" y="19"/>
                  <a:pt x="297" y="19"/>
                </a:cubicBezTo>
                <a:cubicBezTo>
                  <a:pt x="298" y="18"/>
                  <a:pt x="300" y="17"/>
                  <a:pt x="300" y="15"/>
                </a:cubicBezTo>
                <a:close/>
                <a:moveTo>
                  <a:pt x="319" y="70"/>
                </a:moveTo>
                <a:cubicBezTo>
                  <a:pt x="314" y="71"/>
                  <a:pt x="310" y="75"/>
                  <a:pt x="310" y="81"/>
                </a:cubicBezTo>
                <a:cubicBezTo>
                  <a:pt x="310" y="83"/>
                  <a:pt x="311" y="85"/>
                  <a:pt x="312" y="87"/>
                </a:cubicBezTo>
                <a:cubicBezTo>
                  <a:pt x="311" y="86"/>
                  <a:pt x="310" y="86"/>
                  <a:pt x="310" y="86"/>
                </a:cubicBezTo>
                <a:cubicBezTo>
                  <a:pt x="309" y="84"/>
                  <a:pt x="308" y="83"/>
                  <a:pt x="307" y="82"/>
                </a:cubicBezTo>
                <a:cubicBezTo>
                  <a:pt x="309" y="80"/>
                  <a:pt x="310" y="78"/>
                  <a:pt x="310" y="76"/>
                </a:cubicBezTo>
                <a:cubicBezTo>
                  <a:pt x="310" y="76"/>
                  <a:pt x="310" y="75"/>
                  <a:pt x="309" y="75"/>
                </a:cubicBezTo>
                <a:cubicBezTo>
                  <a:pt x="313" y="73"/>
                  <a:pt x="316" y="70"/>
                  <a:pt x="316" y="66"/>
                </a:cubicBezTo>
                <a:cubicBezTo>
                  <a:pt x="316" y="65"/>
                  <a:pt x="315" y="65"/>
                  <a:pt x="315" y="64"/>
                </a:cubicBezTo>
                <a:cubicBezTo>
                  <a:pt x="316" y="64"/>
                  <a:pt x="316" y="64"/>
                  <a:pt x="316" y="64"/>
                </a:cubicBezTo>
                <a:cubicBezTo>
                  <a:pt x="317" y="64"/>
                  <a:pt x="318" y="64"/>
                  <a:pt x="319" y="64"/>
                </a:cubicBezTo>
                <a:cubicBezTo>
                  <a:pt x="320" y="64"/>
                  <a:pt x="320" y="65"/>
                  <a:pt x="320" y="66"/>
                </a:cubicBezTo>
                <a:cubicBezTo>
                  <a:pt x="319" y="67"/>
                  <a:pt x="319" y="68"/>
                  <a:pt x="319" y="69"/>
                </a:cubicBezTo>
                <a:cubicBezTo>
                  <a:pt x="319" y="69"/>
                  <a:pt x="319" y="70"/>
                  <a:pt x="319" y="70"/>
                </a:cubicBezTo>
                <a:close/>
                <a:moveTo>
                  <a:pt x="305" y="106"/>
                </a:moveTo>
                <a:cubicBezTo>
                  <a:pt x="305" y="105"/>
                  <a:pt x="304" y="105"/>
                  <a:pt x="304" y="105"/>
                </a:cubicBezTo>
                <a:cubicBezTo>
                  <a:pt x="304" y="105"/>
                  <a:pt x="304" y="104"/>
                  <a:pt x="304" y="104"/>
                </a:cubicBezTo>
                <a:cubicBezTo>
                  <a:pt x="305" y="104"/>
                  <a:pt x="306" y="104"/>
                  <a:pt x="306" y="104"/>
                </a:cubicBezTo>
                <a:cubicBezTo>
                  <a:pt x="307" y="104"/>
                  <a:pt x="308" y="104"/>
                  <a:pt x="309" y="104"/>
                </a:cubicBezTo>
                <a:cubicBezTo>
                  <a:pt x="310" y="104"/>
                  <a:pt x="311" y="104"/>
                  <a:pt x="312" y="104"/>
                </a:cubicBezTo>
                <a:cubicBezTo>
                  <a:pt x="313" y="104"/>
                  <a:pt x="313" y="104"/>
                  <a:pt x="314" y="104"/>
                </a:cubicBezTo>
                <a:cubicBezTo>
                  <a:pt x="315" y="104"/>
                  <a:pt x="315" y="104"/>
                  <a:pt x="316" y="104"/>
                </a:cubicBezTo>
                <a:cubicBezTo>
                  <a:pt x="316" y="104"/>
                  <a:pt x="316" y="105"/>
                  <a:pt x="316" y="106"/>
                </a:cubicBezTo>
                <a:cubicBezTo>
                  <a:pt x="316" y="108"/>
                  <a:pt x="316" y="109"/>
                  <a:pt x="318" y="111"/>
                </a:cubicBezTo>
                <a:cubicBezTo>
                  <a:pt x="317" y="111"/>
                  <a:pt x="317" y="112"/>
                  <a:pt x="317" y="113"/>
                </a:cubicBezTo>
                <a:cubicBezTo>
                  <a:pt x="317" y="113"/>
                  <a:pt x="317" y="114"/>
                  <a:pt x="318" y="115"/>
                </a:cubicBezTo>
                <a:cubicBezTo>
                  <a:pt x="317" y="115"/>
                  <a:pt x="317" y="115"/>
                  <a:pt x="316" y="115"/>
                </a:cubicBezTo>
                <a:cubicBezTo>
                  <a:pt x="314" y="115"/>
                  <a:pt x="313" y="115"/>
                  <a:pt x="312" y="116"/>
                </a:cubicBezTo>
                <a:cubicBezTo>
                  <a:pt x="312" y="115"/>
                  <a:pt x="312" y="115"/>
                  <a:pt x="312" y="115"/>
                </a:cubicBezTo>
                <a:cubicBezTo>
                  <a:pt x="312" y="110"/>
                  <a:pt x="309" y="107"/>
                  <a:pt x="305" y="106"/>
                </a:cubicBezTo>
                <a:close/>
                <a:moveTo>
                  <a:pt x="302" y="53"/>
                </a:moveTo>
                <a:cubicBezTo>
                  <a:pt x="302" y="53"/>
                  <a:pt x="301" y="53"/>
                  <a:pt x="300" y="53"/>
                </a:cubicBezTo>
                <a:cubicBezTo>
                  <a:pt x="301" y="52"/>
                  <a:pt x="302" y="51"/>
                  <a:pt x="302" y="50"/>
                </a:cubicBezTo>
                <a:cubicBezTo>
                  <a:pt x="303" y="50"/>
                  <a:pt x="304" y="50"/>
                  <a:pt x="306" y="49"/>
                </a:cubicBezTo>
                <a:cubicBezTo>
                  <a:pt x="306" y="50"/>
                  <a:pt x="307" y="51"/>
                  <a:pt x="308" y="52"/>
                </a:cubicBezTo>
                <a:cubicBezTo>
                  <a:pt x="307" y="52"/>
                  <a:pt x="307" y="53"/>
                  <a:pt x="307" y="54"/>
                </a:cubicBezTo>
                <a:cubicBezTo>
                  <a:pt x="306" y="53"/>
                  <a:pt x="304" y="53"/>
                  <a:pt x="302" y="53"/>
                </a:cubicBezTo>
                <a:close/>
                <a:moveTo>
                  <a:pt x="314" y="143"/>
                </a:moveTo>
                <a:cubicBezTo>
                  <a:pt x="315" y="143"/>
                  <a:pt x="315" y="143"/>
                  <a:pt x="315" y="144"/>
                </a:cubicBezTo>
                <a:cubicBezTo>
                  <a:pt x="316" y="145"/>
                  <a:pt x="317" y="147"/>
                  <a:pt x="319" y="148"/>
                </a:cubicBezTo>
                <a:cubicBezTo>
                  <a:pt x="319" y="148"/>
                  <a:pt x="319" y="149"/>
                  <a:pt x="319" y="149"/>
                </a:cubicBezTo>
                <a:cubicBezTo>
                  <a:pt x="319" y="149"/>
                  <a:pt x="319" y="149"/>
                  <a:pt x="319" y="149"/>
                </a:cubicBezTo>
                <a:cubicBezTo>
                  <a:pt x="317" y="147"/>
                  <a:pt x="315" y="145"/>
                  <a:pt x="312" y="145"/>
                </a:cubicBezTo>
                <a:cubicBezTo>
                  <a:pt x="313" y="144"/>
                  <a:pt x="313" y="144"/>
                  <a:pt x="314" y="143"/>
                </a:cubicBezTo>
                <a:close/>
                <a:moveTo>
                  <a:pt x="312" y="36"/>
                </a:moveTo>
                <a:cubicBezTo>
                  <a:pt x="313" y="36"/>
                  <a:pt x="313" y="36"/>
                  <a:pt x="314" y="35"/>
                </a:cubicBezTo>
                <a:cubicBezTo>
                  <a:pt x="314" y="35"/>
                  <a:pt x="314" y="36"/>
                  <a:pt x="314" y="36"/>
                </a:cubicBezTo>
                <a:cubicBezTo>
                  <a:pt x="314" y="36"/>
                  <a:pt x="314" y="36"/>
                  <a:pt x="314" y="36"/>
                </a:cubicBezTo>
                <a:cubicBezTo>
                  <a:pt x="313" y="36"/>
                  <a:pt x="313" y="36"/>
                  <a:pt x="312" y="36"/>
                </a:cubicBezTo>
                <a:close/>
                <a:moveTo>
                  <a:pt x="291" y="21"/>
                </a:moveTo>
                <a:cubicBezTo>
                  <a:pt x="292" y="21"/>
                  <a:pt x="293" y="21"/>
                  <a:pt x="294" y="20"/>
                </a:cubicBezTo>
                <a:cubicBezTo>
                  <a:pt x="293" y="21"/>
                  <a:pt x="292" y="22"/>
                  <a:pt x="291" y="24"/>
                </a:cubicBezTo>
                <a:cubicBezTo>
                  <a:pt x="291" y="24"/>
                  <a:pt x="291" y="24"/>
                  <a:pt x="290" y="24"/>
                </a:cubicBezTo>
                <a:cubicBezTo>
                  <a:pt x="291" y="23"/>
                  <a:pt x="291" y="23"/>
                  <a:pt x="291" y="22"/>
                </a:cubicBezTo>
                <a:cubicBezTo>
                  <a:pt x="291" y="22"/>
                  <a:pt x="290" y="21"/>
                  <a:pt x="290" y="21"/>
                </a:cubicBezTo>
                <a:cubicBezTo>
                  <a:pt x="291" y="21"/>
                  <a:pt x="291" y="21"/>
                  <a:pt x="291" y="21"/>
                </a:cubicBezTo>
                <a:close/>
                <a:moveTo>
                  <a:pt x="290" y="73"/>
                </a:moveTo>
                <a:cubicBezTo>
                  <a:pt x="290" y="73"/>
                  <a:pt x="290" y="73"/>
                  <a:pt x="290" y="73"/>
                </a:cubicBezTo>
                <a:cubicBezTo>
                  <a:pt x="290" y="73"/>
                  <a:pt x="291" y="73"/>
                  <a:pt x="291" y="73"/>
                </a:cubicBezTo>
                <a:cubicBezTo>
                  <a:pt x="291" y="74"/>
                  <a:pt x="290" y="75"/>
                  <a:pt x="290" y="75"/>
                </a:cubicBezTo>
                <a:cubicBezTo>
                  <a:pt x="289" y="76"/>
                  <a:pt x="289" y="77"/>
                  <a:pt x="288" y="78"/>
                </a:cubicBezTo>
                <a:cubicBezTo>
                  <a:pt x="287" y="78"/>
                  <a:pt x="287" y="78"/>
                  <a:pt x="286" y="77"/>
                </a:cubicBezTo>
                <a:cubicBezTo>
                  <a:pt x="287" y="76"/>
                  <a:pt x="289" y="75"/>
                  <a:pt x="290" y="73"/>
                </a:cubicBezTo>
                <a:close/>
                <a:moveTo>
                  <a:pt x="281" y="13"/>
                </a:moveTo>
                <a:cubicBezTo>
                  <a:pt x="281" y="14"/>
                  <a:pt x="281" y="14"/>
                  <a:pt x="282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5"/>
                  <a:pt x="281" y="15"/>
                </a:cubicBezTo>
                <a:cubicBezTo>
                  <a:pt x="281" y="15"/>
                  <a:pt x="281" y="14"/>
                  <a:pt x="281" y="13"/>
                </a:cubicBezTo>
                <a:close/>
                <a:moveTo>
                  <a:pt x="280" y="8"/>
                </a:moveTo>
                <a:cubicBezTo>
                  <a:pt x="280" y="9"/>
                  <a:pt x="280" y="9"/>
                  <a:pt x="280" y="10"/>
                </a:cubicBezTo>
                <a:cubicBezTo>
                  <a:pt x="280" y="10"/>
                  <a:pt x="280" y="10"/>
                  <a:pt x="280" y="10"/>
                </a:cubicBezTo>
                <a:cubicBezTo>
                  <a:pt x="280" y="9"/>
                  <a:pt x="280" y="9"/>
                  <a:pt x="279" y="8"/>
                </a:cubicBezTo>
                <a:cubicBezTo>
                  <a:pt x="279" y="8"/>
                  <a:pt x="279" y="8"/>
                  <a:pt x="280" y="8"/>
                </a:cubicBezTo>
                <a:close/>
                <a:moveTo>
                  <a:pt x="272" y="56"/>
                </a:moveTo>
                <a:cubicBezTo>
                  <a:pt x="274" y="54"/>
                  <a:pt x="275" y="52"/>
                  <a:pt x="275" y="49"/>
                </a:cubicBezTo>
                <a:cubicBezTo>
                  <a:pt x="275" y="49"/>
                  <a:pt x="275" y="48"/>
                  <a:pt x="274" y="47"/>
                </a:cubicBezTo>
                <a:cubicBezTo>
                  <a:pt x="276" y="49"/>
                  <a:pt x="277" y="51"/>
                  <a:pt x="280" y="52"/>
                </a:cubicBezTo>
                <a:cubicBezTo>
                  <a:pt x="278" y="53"/>
                  <a:pt x="277" y="55"/>
                  <a:pt x="276" y="57"/>
                </a:cubicBezTo>
                <a:cubicBezTo>
                  <a:pt x="275" y="58"/>
                  <a:pt x="274" y="59"/>
                  <a:pt x="274" y="60"/>
                </a:cubicBezTo>
                <a:cubicBezTo>
                  <a:pt x="273" y="59"/>
                  <a:pt x="273" y="58"/>
                  <a:pt x="272" y="57"/>
                </a:cubicBezTo>
                <a:cubicBezTo>
                  <a:pt x="272" y="57"/>
                  <a:pt x="272" y="56"/>
                  <a:pt x="272" y="56"/>
                </a:cubicBezTo>
                <a:close/>
                <a:moveTo>
                  <a:pt x="280" y="78"/>
                </a:moveTo>
                <a:cubicBezTo>
                  <a:pt x="278" y="79"/>
                  <a:pt x="277" y="80"/>
                  <a:pt x="276" y="82"/>
                </a:cubicBezTo>
                <a:cubicBezTo>
                  <a:pt x="275" y="81"/>
                  <a:pt x="275" y="80"/>
                  <a:pt x="274" y="80"/>
                </a:cubicBezTo>
                <a:cubicBezTo>
                  <a:pt x="275" y="79"/>
                  <a:pt x="276" y="78"/>
                  <a:pt x="277" y="78"/>
                </a:cubicBezTo>
                <a:cubicBezTo>
                  <a:pt x="278" y="78"/>
                  <a:pt x="279" y="78"/>
                  <a:pt x="280" y="78"/>
                </a:cubicBezTo>
                <a:close/>
                <a:moveTo>
                  <a:pt x="268" y="119"/>
                </a:moveTo>
                <a:cubicBezTo>
                  <a:pt x="268" y="119"/>
                  <a:pt x="268" y="119"/>
                  <a:pt x="268" y="119"/>
                </a:cubicBezTo>
                <a:cubicBezTo>
                  <a:pt x="270" y="119"/>
                  <a:pt x="271" y="118"/>
                  <a:pt x="272" y="118"/>
                </a:cubicBezTo>
                <a:cubicBezTo>
                  <a:pt x="272" y="118"/>
                  <a:pt x="272" y="118"/>
                  <a:pt x="273" y="118"/>
                </a:cubicBezTo>
                <a:cubicBezTo>
                  <a:pt x="277" y="118"/>
                  <a:pt x="281" y="114"/>
                  <a:pt x="281" y="110"/>
                </a:cubicBezTo>
                <a:cubicBezTo>
                  <a:pt x="281" y="109"/>
                  <a:pt x="281" y="108"/>
                  <a:pt x="281" y="107"/>
                </a:cubicBezTo>
                <a:cubicBezTo>
                  <a:pt x="282" y="107"/>
                  <a:pt x="283" y="106"/>
                  <a:pt x="284" y="105"/>
                </a:cubicBezTo>
                <a:cubicBezTo>
                  <a:pt x="285" y="105"/>
                  <a:pt x="286" y="106"/>
                  <a:pt x="288" y="106"/>
                </a:cubicBezTo>
                <a:cubicBezTo>
                  <a:pt x="284" y="108"/>
                  <a:pt x="281" y="111"/>
                  <a:pt x="281" y="116"/>
                </a:cubicBezTo>
                <a:cubicBezTo>
                  <a:pt x="278" y="117"/>
                  <a:pt x="277" y="120"/>
                  <a:pt x="277" y="123"/>
                </a:cubicBezTo>
                <a:cubicBezTo>
                  <a:pt x="277" y="124"/>
                  <a:pt x="277" y="124"/>
                  <a:pt x="277" y="124"/>
                </a:cubicBezTo>
                <a:cubicBezTo>
                  <a:pt x="277" y="125"/>
                  <a:pt x="277" y="125"/>
                  <a:pt x="276" y="125"/>
                </a:cubicBezTo>
                <a:cubicBezTo>
                  <a:pt x="274" y="126"/>
                  <a:pt x="271" y="128"/>
                  <a:pt x="270" y="130"/>
                </a:cubicBezTo>
                <a:cubicBezTo>
                  <a:pt x="270" y="130"/>
                  <a:pt x="270" y="131"/>
                  <a:pt x="269" y="131"/>
                </a:cubicBezTo>
                <a:cubicBezTo>
                  <a:pt x="269" y="130"/>
                  <a:pt x="268" y="129"/>
                  <a:pt x="267" y="128"/>
                </a:cubicBezTo>
                <a:cubicBezTo>
                  <a:pt x="267" y="127"/>
                  <a:pt x="266" y="126"/>
                  <a:pt x="266" y="124"/>
                </a:cubicBezTo>
                <a:cubicBezTo>
                  <a:pt x="267" y="123"/>
                  <a:pt x="268" y="121"/>
                  <a:pt x="268" y="119"/>
                </a:cubicBezTo>
                <a:close/>
                <a:moveTo>
                  <a:pt x="286" y="156"/>
                </a:move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5" y="156"/>
                  <a:pt x="285" y="156"/>
                  <a:pt x="285" y="156"/>
                </a:cubicBezTo>
                <a:cubicBezTo>
                  <a:pt x="286" y="156"/>
                  <a:pt x="286" y="156"/>
                  <a:pt x="286" y="156"/>
                </a:cubicBezTo>
                <a:close/>
                <a:moveTo>
                  <a:pt x="268" y="150"/>
                </a:moveTo>
                <a:cubicBezTo>
                  <a:pt x="269" y="151"/>
                  <a:pt x="271" y="151"/>
                  <a:pt x="272" y="152"/>
                </a:cubicBezTo>
                <a:cubicBezTo>
                  <a:pt x="273" y="155"/>
                  <a:pt x="276" y="157"/>
                  <a:pt x="280" y="157"/>
                </a:cubicBezTo>
                <a:cubicBezTo>
                  <a:pt x="279" y="158"/>
                  <a:pt x="278" y="158"/>
                  <a:pt x="278" y="159"/>
                </a:cubicBezTo>
                <a:cubicBezTo>
                  <a:pt x="276" y="158"/>
                  <a:pt x="274" y="157"/>
                  <a:pt x="271" y="157"/>
                </a:cubicBezTo>
                <a:cubicBezTo>
                  <a:pt x="268" y="157"/>
                  <a:pt x="266" y="158"/>
                  <a:pt x="264" y="159"/>
                </a:cubicBezTo>
                <a:cubicBezTo>
                  <a:pt x="264" y="159"/>
                  <a:pt x="263" y="158"/>
                  <a:pt x="262" y="158"/>
                </a:cubicBezTo>
                <a:cubicBezTo>
                  <a:pt x="265" y="157"/>
                  <a:pt x="268" y="154"/>
                  <a:pt x="268" y="150"/>
                </a:cubicBezTo>
                <a:close/>
                <a:moveTo>
                  <a:pt x="281" y="204"/>
                </a:moveTo>
                <a:cubicBezTo>
                  <a:pt x="281" y="204"/>
                  <a:pt x="281" y="204"/>
                  <a:pt x="280" y="204"/>
                </a:cubicBezTo>
                <a:cubicBezTo>
                  <a:pt x="279" y="203"/>
                  <a:pt x="278" y="202"/>
                  <a:pt x="276" y="201"/>
                </a:cubicBezTo>
                <a:cubicBezTo>
                  <a:pt x="277" y="200"/>
                  <a:pt x="279" y="199"/>
                  <a:pt x="279" y="197"/>
                </a:cubicBezTo>
                <a:cubicBezTo>
                  <a:pt x="279" y="197"/>
                  <a:pt x="279" y="197"/>
                  <a:pt x="279" y="198"/>
                </a:cubicBezTo>
                <a:cubicBezTo>
                  <a:pt x="279" y="200"/>
                  <a:pt x="280" y="202"/>
                  <a:pt x="281" y="204"/>
                </a:cubicBezTo>
                <a:close/>
                <a:moveTo>
                  <a:pt x="266" y="508"/>
                </a:moveTo>
                <a:cubicBezTo>
                  <a:pt x="266" y="508"/>
                  <a:pt x="266" y="508"/>
                  <a:pt x="266" y="508"/>
                </a:cubicBezTo>
                <a:cubicBezTo>
                  <a:pt x="266" y="508"/>
                  <a:pt x="265" y="508"/>
                  <a:pt x="265" y="507"/>
                </a:cubicBezTo>
                <a:cubicBezTo>
                  <a:pt x="266" y="507"/>
                  <a:pt x="266" y="507"/>
                  <a:pt x="266" y="508"/>
                </a:cubicBezTo>
                <a:cubicBezTo>
                  <a:pt x="266" y="508"/>
                  <a:pt x="266" y="508"/>
                  <a:pt x="266" y="508"/>
                </a:cubicBezTo>
                <a:close/>
                <a:moveTo>
                  <a:pt x="256" y="90"/>
                </a:moveTo>
                <a:cubicBezTo>
                  <a:pt x="256" y="90"/>
                  <a:pt x="256" y="91"/>
                  <a:pt x="256" y="91"/>
                </a:cubicBezTo>
                <a:cubicBezTo>
                  <a:pt x="256" y="92"/>
                  <a:pt x="256" y="92"/>
                  <a:pt x="256" y="93"/>
                </a:cubicBezTo>
                <a:cubicBezTo>
                  <a:pt x="256" y="94"/>
                  <a:pt x="256" y="95"/>
                  <a:pt x="256" y="96"/>
                </a:cubicBezTo>
                <a:cubicBezTo>
                  <a:pt x="256" y="97"/>
                  <a:pt x="256" y="98"/>
                  <a:pt x="256" y="98"/>
                </a:cubicBezTo>
                <a:cubicBezTo>
                  <a:pt x="255" y="99"/>
                  <a:pt x="254" y="100"/>
                  <a:pt x="254" y="102"/>
                </a:cubicBezTo>
                <a:cubicBezTo>
                  <a:pt x="253" y="101"/>
                  <a:pt x="252" y="101"/>
                  <a:pt x="251" y="101"/>
                </a:cubicBezTo>
                <a:cubicBezTo>
                  <a:pt x="252" y="99"/>
                  <a:pt x="252" y="97"/>
                  <a:pt x="252" y="95"/>
                </a:cubicBezTo>
                <a:cubicBezTo>
                  <a:pt x="254" y="94"/>
                  <a:pt x="255" y="92"/>
                  <a:pt x="256" y="90"/>
                </a:cubicBezTo>
                <a:close/>
                <a:moveTo>
                  <a:pt x="255" y="87"/>
                </a:move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ubicBezTo>
                  <a:pt x="255" y="87"/>
                  <a:pt x="255" y="87"/>
                  <a:pt x="255" y="87"/>
                </a:cubicBezTo>
                <a:close/>
                <a:moveTo>
                  <a:pt x="253" y="158"/>
                </a:moveTo>
                <a:cubicBezTo>
                  <a:pt x="253" y="158"/>
                  <a:pt x="253" y="158"/>
                  <a:pt x="253" y="158"/>
                </a:cubicBezTo>
                <a:cubicBezTo>
                  <a:pt x="253" y="157"/>
                  <a:pt x="253" y="157"/>
                  <a:pt x="253" y="157"/>
                </a:cubicBezTo>
                <a:cubicBezTo>
                  <a:pt x="253" y="156"/>
                  <a:pt x="253" y="154"/>
                  <a:pt x="252" y="153"/>
                </a:cubicBezTo>
                <a:cubicBezTo>
                  <a:pt x="252" y="153"/>
                  <a:pt x="252" y="153"/>
                  <a:pt x="252" y="153"/>
                </a:cubicBezTo>
                <a:cubicBezTo>
                  <a:pt x="252" y="153"/>
                  <a:pt x="252" y="153"/>
                  <a:pt x="253" y="153"/>
                </a:cubicBezTo>
                <a:cubicBezTo>
                  <a:pt x="253" y="153"/>
                  <a:pt x="253" y="153"/>
                  <a:pt x="253" y="153"/>
                </a:cubicBezTo>
                <a:cubicBezTo>
                  <a:pt x="254" y="155"/>
                  <a:pt x="255" y="156"/>
                  <a:pt x="256" y="157"/>
                </a:cubicBezTo>
                <a:cubicBezTo>
                  <a:pt x="255" y="157"/>
                  <a:pt x="254" y="158"/>
                  <a:pt x="253" y="158"/>
                </a:cubicBezTo>
                <a:close/>
                <a:moveTo>
                  <a:pt x="254" y="391"/>
                </a:moveTo>
                <a:cubicBezTo>
                  <a:pt x="254" y="391"/>
                  <a:pt x="254" y="392"/>
                  <a:pt x="254" y="392"/>
                </a:cubicBezTo>
                <a:cubicBezTo>
                  <a:pt x="254" y="392"/>
                  <a:pt x="253" y="392"/>
                  <a:pt x="252" y="392"/>
                </a:cubicBezTo>
                <a:cubicBezTo>
                  <a:pt x="252" y="391"/>
                  <a:pt x="252" y="391"/>
                  <a:pt x="253" y="390"/>
                </a:cubicBezTo>
                <a:cubicBezTo>
                  <a:pt x="253" y="391"/>
                  <a:pt x="254" y="391"/>
                  <a:pt x="254" y="391"/>
                </a:cubicBezTo>
                <a:close/>
                <a:moveTo>
                  <a:pt x="257" y="202"/>
                </a:moveTo>
                <a:cubicBezTo>
                  <a:pt x="258" y="204"/>
                  <a:pt x="259" y="206"/>
                  <a:pt x="261" y="207"/>
                </a:cubicBezTo>
                <a:cubicBezTo>
                  <a:pt x="261" y="207"/>
                  <a:pt x="261" y="208"/>
                  <a:pt x="261" y="208"/>
                </a:cubicBezTo>
                <a:cubicBezTo>
                  <a:pt x="261" y="208"/>
                  <a:pt x="261" y="208"/>
                  <a:pt x="260" y="208"/>
                </a:cubicBezTo>
                <a:cubicBezTo>
                  <a:pt x="259" y="208"/>
                  <a:pt x="258" y="208"/>
                  <a:pt x="257" y="209"/>
                </a:cubicBezTo>
                <a:cubicBezTo>
                  <a:pt x="256" y="208"/>
                  <a:pt x="255" y="208"/>
                  <a:pt x="255" y="208"/>
                </a:cubicBezTo>
                <a:cubicBezTo>
                  <a:pt x="255" y="208"/>
                  <a:pt x="255" y="208"/>
                  <a:pt x="255" y="208"/>
                </a:cubicBezTo>
                <a:cubicBezTo>
                  <a:pt x="254" y="208"/>
                  <a:pt x="254" y="208"/>
                  <a:pt x="254" y="207"/>
                </a:cubicBezTo>
                <a:cubicBezTo>
                  <a:pt x="256" y="206"/>
                  <a:pt x="257" y="204"/>
                  <a:pt x="257" y="202"/>
                </a:cubicBezTo>
                <a:close/>
                <a:moveTo>
                  <a:pt x="257" y="193"/>
                </a:moveTo>
                <a:cubicBezTo>
                  <a:pt x="257" y="194"/>
                  <a:pt x="257" y="195"/>
                  <a:pt x="257" y="195"/>
                </a:cubicBezTo>
                <a:cubicBezTo>
                  <a:pt x="257" y="196"/>
                  <a:pt x="257" y="196"/>
                  <a:pt x="257" y="196"/>
                </a:cubicBezTo>
                <a:cubicBezTo>
                  <a:pt x="257" y="196"/>
                  <a:pt x="257" y="196"/>
                  <a:pt x="256" y="195"/>
                </a:cubicBezTo>
                <a:cubicBezTo>
                  <a:pt x="257" y="195"/>
                  <a:pt x="257" y="194"/>
                  <a:pt x="257" y="193"/>
                </a:cubicBezTo>
                <a:close/>
                <a:moveTo>
                  <a:pt x="257" y="192"/>
                </a:moveTo>
                <a:cubicBezTo>
                  <a:pt x="257" y="192"/>
                  <a:pt x="257" y="192"/>
                  <a:pt x="257" y="192"/>
                </a:cubicBezTo>
                <a:cubicBezTo>
                  <a:pt x="257" y="192"/>
                  <a:pt x="257" y="193"/>
                  <a:pt x="257" y="193"/>
                </a:cubicBezTo>
                <a:cubicBezTo>
                  <a:pt x="257" y="193"/>
                  <a:pt x="257" y="192"/>
                  <a:pt x="257" y="192"/>
                </a:cubicBezTo>
                <a:close/>
                <a:moveTo>
                  <a:pt x="249" y="25"/>
                </a:moveTo>
                <a:cubicBezTo>
                  <a:pt x="251" y="25"/>
                  <a:pt x="253" y="24"/>
                  <a:pt x="254" y="23"/>
                </a:cubicBezTo>
                <a:cubicBezTo>
                  <a:pt x="254" y="23"/>
                  <a:pt x="255" y="23"/>
                  <a:pt x="255" y="24"/>
                </a:cubicBezTo>
                <a:cubicBezTo>
                  <a:pt x="254" y="25"/>
                  <a:pt x="253" y="27"/>
                  <a:pt x="253" y="30"/>
                </a:cubicBezTo>
                <a:cubicBezTo>
                  <a:pt x="253" y="34"/>
                  <a:pt x="256" y="38"/>
                  <a:pt x="260" y="40"/>
                </a:cubicBezTo>
                <a:cubicBezTo>
                  <a:pt x="259" y="40"/>
                  <a:pt x="259" y="40"/>
                  <a:pt x="258" y="41"/>
                </a:cubicBezTo>
                <a:cubicBezTo>
                  <a:pt x="257" y="40"/>
                  <a:pt x="256" y="39"/>
                  <a:pt x="254" y="39"/>
                </a:cubicBezTo>
                <a:cubicBezTo>
                  <a:pt x="254" y="39"/>
                  <a:pt x="254" y="39"/>
                  <a:pt x="254" y="39"/>
                </a:cubicBezTo>
                <a:cubicBezTo>
                  <a:pt x="254" y="39"/>
                  <a:pt x="254" y="38"/>
                  <a:pt x="254" y="37"/>
                </a:cubicBezTo>
                <a:cubicBezTo>
                  <a:pt x="254" y="33"/>
                  <a:pt x="252" y="30"/>
                  <a:pt x="248" y="29"/>
                </a:cubicBezTo>
                <a:cubicBezTo>
                  <a:pt x="248" y="27"/>
                  <a:pt x="249" y="26"/>
                  <a:pt x="249" y="25"/>
                </a:cubicBezTo>
                <a:close/>
                <a:moveTo>
                  <a:pt x="244" y="46"/>
                </a:moveTo>
                <a:cubicBezTo>
                  <a:pt x="244" y="46"/>
                  <a:pt x="245" y="46"/>
                  <a:pt x="245" y="46"/>
                </a:cubicBezTo>
                <a:cubicBezTo>
                  <a:pt x="245" y="47"/>
                  <a:pt x="244" y="48"/>
                  <a:pt x="244" y="49"/>
                </a:cubicBezTo>
                <a:cubicBezTo>
                  <a:pt x="244" y="50"/>
                  <a:pt x="244" y="50"/>
                  <a:pt x="245" y="51"/>
                </a:cubicBezTo>
                <a:cubicBezTo>
                  <a:pt x="244" y="50"/>
                  <a:pt x="243" y="50"/>
                  <a:pt x="242" y="50"/>
                </a:cubicBezTo>
                <a:cubicBezTo>
                  <a:pt x="243" y="49"/>
                  <a:pt x="244" y="48"/>
                  <a:pt x="244" y="46"/>
                </a:cubicBezTo>
                <a:cubicBezTo>
                  <a:pt x="244" y="46"/>
                  <a:pt x="244" y="46"/>
                  <a:pt x="244" y="46"/>
                </a:cubicBezTo>
                <a:close/>
                <a:moveTo>
                  <a:pt x="235" y="32"/>
                </a:moveTo>
                <a:cubicBezTo>
                  <a:pt x="235" y="33"/>
                  <a:pt x="236" y="33"/>
                  <a:pt x="237" y="33"/>
                </a:cubicBezTo>
                <a:cubicBezTo>
                  <a:pt x="236" y="34"/>
                  <a:pt x="236" y="36"/>
                  <a:pt x="236" y="37"/>
                </a:cubicBezTo>
                <a:cubicBezTo>
                  <a:pt x="236" y="38"/>
                  <a:pt x="236" y="38"/>
                  <a:pt x="236" y="38"/>
                </a:cubicBezTo>
                <a:cubicBezTo>
                  <a:pt x="236" y="38"/>
                  <a:pt x="235" y="39"/>
                  <a:pt x="235" y="39"/>
                </a:cubicBezTo>
                <a:cubicBezTo>
                  <a:pt x="235" y="38"/>
                  <a:pt x="235" y="37"/>
                  <a:pt x="235" y="36"/>
                </a:cubicBezTo>
                <a:cubicBezTo>
                  <a:pt x="235" y="35"/>
                  <a:pt x="235" y="33"/>
                  <a:pt x="234" y="32"/>
                </a:cubicBezTo>
                <a:cubicBezTo>
                  <a:pt x="234" y="32"/>
                  <a:pt x="234" y="32"/>
                  <a:pt x="235" y="32"/>
                </a:cubicBezTo>
                <a:close/>
                <a:moveTo>
                  <a:pt x="232" y="98"/>
                </a:moveTo>
                <a:cubicBezTo>
                  <a:pt x="232" y="99"/>
                  <a:pt x="233" y="100"/>
                  <a:pt x="233" y="100"/>
                </a:cubicBezTo>
                <a:cubicBezTo>
                  <a:pt x="232" y="100"/>
                  <a:pt x="231" y="100"/>
                  <a:pt x="230" y="100"/>
                </a:cubicBezTo>
                <a:cubicBezTo>
                  <a:pt x="226" y="100"/>
                  <a:pt x="223" y="102"/>
                  <a:pt x="223" y="106"/>
                </a:cubicBezTo>
                <a:cubicBezTo>
                  <a:pt x="222" y="106"/>
                  <a:pt x="221" y="106"/>
                  <a:pt x="221" y="106"/>
                </a:cubicBezTo>
                <a:cubicBezTo>
                  <a:pt x="221" y="105"/>
                  <a:pt x="221" y="104"/>
                  <a:pt x="221" y="103"/>
                </a:cubicBezTo>
                <a:cubicBezTo>
                  <a:pt x="221" y="102"/>
                  <a:pt x="221" y="100"/>
                  <a:pt x="220" y="99"/>
                </a:cubicBezTo>
                <a:cubicBezTo>
                  <a:pt x="221" y="99"/>
                  <a:pt x="221" y="98"/>
                  <a:pt x="222" y="98"/>
                </a:cubicBezTo>
                <a:cubicBezTo>
                  <a:pt x="224" y="99"/>
                  <a:pt x="225" y="99"/>
                  <a:pt x="227" y="99"/>
                </a:cubicBezTo>
                <a:cubicBezTo>
                  <a:pt x="229" y="99"/>
                  <a:pt x="230" y="98"/>
                  <a:pt x="232" y="98"/>
                </a:cubicBezTo>
                <a:close/>
                <a:moveTo>
                  <a:pt x="229" y="233"/>
                </a:moveTo>
                <a:cubicBezTo>
                  <a:pt x="229" y="234"/>
                  <a:pt x="229" y="234"/>
                  <a:pt x="228" y="234"/>
                </a:cubicBezTo>
                <a:cubicBezTo>
                  <a:pt x="229" y="234"/>
                  <a:pt x="229" y="234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ubicBezTo>
                  <a:pt x="229" y="233"/>
                  <a:pt x="229" y="233"/>
                  <a:pt x="229" y="233"/>
                </a:cubicBezTo>
                <a:close/>
                <a:moveTo>
                  <a:pt x="224" y="26"/>
                </a:moveTo>
                <a:cubicBezTo>
                  <a:pt x="224" y="26"/>
                  <a:pt x="224" y="26"/>
                  <a:pt x="224" y="26"/>
                </a:cubicBezTo>
                <a:cubicBezTo>
                  <a:pt x="223" y="26"/>
                  <a:pt x="223" y="26"/>
                  <a:pt x="222" y="26"/>
                </a:cubicBezTo>
                <a:cubicBezTo>
                  <a:pt x="223" y="26"/>
                  <a:pt x="223" y="26"/>
                  <a:pt x="224" y="26"/>
                </a:cubicBezTo>
                <a:close/>
                <a:moveTo>
                  <a:pt x="219" y="66"/>
                </a:moveTo>
                <a:cubicBezTo>
                  <a:pt x="220" y="67"/>
                  <a:pt x="222" y="68"/>
                  <a:pt x="223" y="68"/>
                </a:cubicBezTo>
                <a:cubicBezTo>
                  <a:pt x="223" y="68"/>
                  <a:pt x="223" y="68"/>
                  <a:pt x="223" y="68"/>
                </a:cubicBezTo>
                <a:cubicBezTo>
                  <a:pt x="223" y="69"/>
                  <a:pt x="223" y="70"/>
                  <a:pt x="224" y="71"/>
                </a:cubicBezTo>
                <a:cubicBezTo>
                  <a:pt x="223" y="72"/>
                  <a:pt x="222" y="73"/>
                  <a:pt x="222" y="75"/>
                </a:cubicBezTo>
                <a:cubicBezTo>
                  <a:pt x="222" y="75"/>
                  <a:pt x="222" y="74"/>
                  <a:pt x="222" y="74"/>
                </a:cubicBezTo>
                <a:cubicBezTo>
                  <a:pt x="222" y="74"/>
                  <a:pt x="222" y="73"/>
                  <a:pt x="222" y="72"/>
                </a:cubicBezTo>
                <a:cubicBezTo>
                  <a:pt x="222" y="70"/>
                  <a:pt x="221" y="68"/>
                  <a:pt x="219" y="67"/>
                </a:cubicBezTo>
                <a:cubicBezTo>
                  <a:pt x="219" y="67"/>
                  <a:pt x="219" y="66"/>
                  <a:pt x="219" y="66"/>
                </a:cubicBezTo>
                <a:cubicBezTo>
                  <a:pt x="219" y="66"/>
                  <a:pt x="219" y="66"/>
                  <a:pt x="219" y="66"/>
                </a:cubicBezTo>
                <a:close/>
                <a:moveTo>
                  <a:pt x="211" y="91"/>
                </a:moveTo>
                <a:cubicBezTo>
                  <a:pt x="211" y="91"/>
                  <a:pt x="211" y="91"/>
                  <a:pt x="211" y="91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2"/>
                </a:cubicBezTo>
                <a:cubicBezTo>
                  <a:pt x="211" y="92"/>
                  <a:pt x="211" y="92"/>
                  <a:pt x="211" y="91"/>
                </a:cubicBezTo>
                <a:close/>
                <a:moveTo>
                  <a:pt x="204" y="97"/>
                </a:moveTo>
                <a:cubicBezTo>
                  <a:pt x="204" y="97"/>
                  <a:pt x="204" y="97"/>
                  <a:pt x="204" y="97"/>
                </a:cubicBezTo>
                <a:cubicBezTo>
                  <a:pt x="203" y="97"/>
                  <a:pt x="203" y="97"/>
                  <a:pt x="203" y="97"/>
                </a:cubicBezTo>
                <a:cubicBezTo>
                  <a:pt x="203" y="97"/>
                  <a:pt x="203" y="97"/>
                  <a:pt x="204" y="97"/>
                </a:cubicBezTo>
                <a:close/>
                <a:moveTo>
                  <a:pt x="199" y="95"/>
                </a:moveTo>
                <a:cubicBezTo>
                  <a:pt x="199" y="95"/>
                  <a:pt x="200" y="96"/>
                  <a:pt x="200" y="96"/>
                </a:cubicBezTo>
                <a:cubicBezTo>
                  <a:pt x="200" y="96"/>
                  <a:pt x="199" y="96"/>
                  <a:pt x="198" y="96"/>
                </a:cubicBezTo>
                <a:cubicBezTo>
                  <a:pt x="198" y="96"/>
                  <a:pt x="198" y="96"/>
                  <a:pt x="198" y="96"/>
                </a:cubicBezTo>
                <a:cubicBezTo>
                  <a:pt x="198" y="96"/>
                  <a:pt x="199" y="95"/>
                  <a:pt x="199" y="95"/>
                </a:cubicBezTo>
                <a:close/>
                <a:moveTo>
                  <a:pt x="198" y="117"/>
                </a:moveTo>
                <a:cubicBezTo>
                  <a:pt x="203" y="117"/>
                  <a:pt x="207" y="113"/>
                  <a:pt x="208" y="109"/>
                </a:cubicBezTo>
                <a:cubicBezTo>
                  <a:pt x="209" y="110"/>
                  <a:pt x="210" y="110"/>
                  <a:pt x="211" y="111"/>
                </a:cubicBezTo>
                <a:cubicBezTo>
                  <a:pt x="210" y="112"/>
                  <a:pt x="210" y="114"/>
                  <a:pt x="210" y="116"/>
                </a:cubicBezTo>
                <a:cubicBezTo>
                  <a:pt x="210" y="118"/>
                  <a:pt x="211" y="120"/>
                  <a:pt x="211" y="121"/>
                </a:cubicBezTo>
                <a:cubicBezTo>
                  <a:pt x="211" y="121"/>
                  <a:pt x="210" y="120"/>
                  <a:pt x="209" y="120"/>
                </a:cubicBezTo>
                <a:cubicBezTo>
                  <a:pt x="209" y="120"/>
                  <a:pt x="208" y="119"/>
                  <a:pt x="207" y="119"/>
                </a:cubicBezTo>
                <a:cubicBezTo>
                  <a:pt x="206" y="118"/>
                  <a:pt x="205" y="117"/>
                  <a:pt x="203" y="117"/>
                </a:cubicBezTo>
                <a:cubicBezTo>
                  <a:pt x="201" y="117"/>
                  <a:pt x="200" y="118"/>
                  <a:pt x="199" y="118"/>
                </a:cubicBezTo>
                <a:cubicBezTo>
                  <a:pt x="198" y="118"/>
                  <a:pt x="197" y="119"/>
                  <a:pt x="196" y="119"/>
                </a:cubicBezTo>
                <a:cubicBezTo>
                  <a:pt x="197" y="118"/>
                  <a:pt x="197" y="118"/>
                  <a:pt x="198" y="117"/>
                </a:cubicBezTo>
                <a:cubicBezTo>
                  <a:pt x="198" y="117"/>
                  <a:pt x="198" y="117"/>
                  <a:pt x="198" y="117"/>
                </a:cubicBezTo>
                <a:close/>
                <a:moveTo>
                  <a:pt x="208" y="157"/>
                </a:moveTo>
                <a:cubicBezTo>
                  <a:pt x="208" y="158"/>
                  <a:pt x="209" y="158"/>
                  <a:pt x="209" y="159"/>
                </a:cubicBezTo>
                <a:cubicBezTo>
                  <a:pt x="209" y="159"/>
                  <a:pt x="208" y="159"/>
                  <a:pt x="207" y="160"/>
                </a:cubicBezTo>
                <a:cubicBezTo>
                  <a:pt x="208" y="159"/>
                  <a:pt x="208" y="159"/>
                  <a:pt x="208" y="158"/>
                </a:cubicBezTo>
                <a:cubicBezTo>
                  <a:pt x="208" y="157"/>
                  <a:pt x="208" y="157"/>
                  <a:pt x="208" y="157"/>
                </a:cubicBezTo>
                <a:close/>
                <a:moveTo>
                  <a:pt x="209" y="204"/>
                </a:moveTo>
                <a:cubicBezTo>
                  <a:pt x="209" y="204"/>
                  <a:pt x="209" y="204"/>
                  <a:pt x="209" y="204"/>
                </a:cubicBezTo>
                <a:cubicBezTo>
                  <a:pt x="209" y="205"/>
                  <a:pt x="210" y="205"/>
                  <a:pt x="210" y="205"/>
                </a:cubicBezTo>
                <a:cubicBezTo>
                  <a:pt x="209" y="205"/>
                  <a:pt x="209" y="205"/>
                  <a:pt x="209" y="205"/>
                </a:cubicBezTo>
                <a:cubicBezTo>
                  <a:pt x="209" y="205"/>
                  <a:pt x="209" y="204"/>
                  <a:pt x="209" y="204"/>
                </a:cubicBezTo>
                <a:close/>
                <a:moveTo>
                  <a:pt x="209" y="143"/>
                </a:moveTo>
                <a:cubicBezTo>
                  <a:pt x="209" y="142"/>
                  <a:pt x="209" y="141"/>
                  <a:pt x="209" y="141"/>
                </a:cubicBezTo>
                <a:cubicBezTo>
                  <a:pt x="211" y="140"/>
                  <a:pt x="213" y="139"/>
                  <a:pt x="214" y="138"/>
                </a:cubicBezTo>
                <a:cubicBezTo>
                  <a:pt x="214" y="138"/>
                  <a:pt x="215" y="138"/>
                  <a:pt x="215" y="139"/>
                </a:cubicBezTo>
                <a:cubicBezTo>
                  <a:pt x="215" y="139"/>
                  <a:pt x="215" y="139"/>
                  <a:pt x="214" y="140"/>
                </a:cubicBezTo>
                <a:cubicBezTo>
                  <a:pt x="212" y="140"/>
                  <a:pt x="211" y="141"/>
                  <a:pt x="209" y="143"/>
                </a:cubicBezTo>
                <a:close/>
                <a:moveTo>
                  <a:pt x="204" y="165"/>
                </a:moveTo>
                <a:cubicBezTo>
                  <a:pt x="205" y="164"/>
                  <a:pt x="205" y="164"/>
                  <a:pt x="206" y="163"/>
                </a:cubicBezTo>
                <a:cubicBezTo>
                  <a:pt x="205" y="164"/>
                  <a:pt x="205" y="164"/>
                  <a:pt x="205" y="165"/>
                </a:cubicBezTo>
                <a:cubicBezTo>
                  <a:pt x="205" y="166"/>
                  <a:pt x="206" y="167"/>
                  <a:pt x="206" y="168"/>
                </a:cubicBezTo>
                <a:cubicBezTo>
                  <a:pt x="205" y="168"/>
                  <a:pt x="205" y="169"/>
                  <a:pt x="204" y="169"/>
                </a:cubicBezTo>
                <a:cubicBezTo>
                  <a:pt x="205" y="169"/>
                  <a:pt x="205" y="169"/>
                  <a:pt x="205" y="168"/>
                </a:cubicBezTo>
                <a:cubicBezTo>
                  <a:pt x="205" y="167"/>
                  <a:pt x="204" y="166"/>
                  <a:pt x="204" y="165"/>
                </a:cubicBezTo>
                <a:close/>
                <a:moveTo>
                  <a:pt x="206" y="152"/>
                </a:moveTo>
                <a:cubicBezTo>
                  <a:pt x="205" y="152"/>
                  <a:pt x="205" y="151"/>
                  <a:pt x="204" y="151"/>
                </a:cubicBezTo>
                <a:cubicBezTo>
                  <a:pt x="204" y="150"/>
                  <a:pt x="205" y="149"/>
                  <a:pt x="205" y="149"/>
                </a:cubicBezTo>
                <a:cubicBezTo>
                  <a:pt x="206" y="148"/>
                  <a:pt x="206" y="148"/>
                  <a:pt x="207" y="147"/>
                </a:cubicBezTo>
                <a:cubicBezTo>
                  <a:pt x="207" y="148"/>
                  <a:pt x="207" y="148"/>
                  <a:pt x="207" y="148"/>
                </a:cubicBezTo>
                <a:cubicBezTo>
                  <a:pt x="206" y="149"/>
                  <a:pt x="206" y="150"/>
                  <a:pt x="206" y="152"/>
                </a:cubicBezTo>
                <a:cubicBezTo>
                  <a:pt x="206" y="152"/>
                  <a:pt x="206" y="152"/>
                  <a:pt x="206" y="152"/>
                </a:cubicBezTo>
                <a:close/>
                <a:moveTo>
                  <a:pt x="197" y="74"/>
                </a:moveTo>
                <a:cubicBezTo>
                  <a:pt x="196" y="75"/>
                  <a:pt x="196" y="75"/>
                  <a:pt x="196" y="75"/>
                </a:cubicBezTo>
                <a:cubicBezTo>
                  <a:pt x="196" y="75"/>
                  <a:pt x="196" y="74"/>
                  <a:pt x="196" y="74"/>
                </a:cubicBezTo>
                <a:cubicBezTo>
                  <a:pt x="196" y="74"/>
                  <a:pt x="196" y="74"/>
                  <a:pt x="197" y="74"/>
                </a:cubicBezTo>
                <a:close/>
                <a:moveTo>
                  <a:pt x="192" y="269"/>
                </a:moveTo>
                <a:cubicBezTo>
                  <a:pt x="192" y="269"/>
                  <a:pt x="192" y="269"/>
                  <a:pt x="192" y="269"/>
                </a:cubicBezTo>
                <a:cubicBezTo>
                  <a:pt x="192" y="269"/>
                  <a:pt x="192" y="268"/>
                  <a:pt x="191" y="267"/>
                </a:cubicBezTo>
                <a:cubicBezTo>
                  <a:pt x="192" y="267"/>
                  <a:pt x="193" y="267"/>
                  <a:pt x="194" y="266"/>
                </a:cubicBezTo>
                <a:cubicBezTo>
                  <a:pt x="193" y="267"/>
                  <a:pt x="193" y="268"/>
                  <a:pt x="192" y="269"/>
                </a:cubicBezTo>
                <a:close/>
                <a:moveTo>
                  <a:pt x="191" y="99"/>
                </a:moveTo>
                <a:cubicBezTo>
                  <a:pt x="191" y="99"/>
                  <a:pt x="191" y="99"/>
                  <a:pt x="191" y="99"/>
                </a:cubicBezTo>
                <a:cubicBezTo>
                  <a:pt x="191" y="98"/>
                  <a:pt x="190" y="98"/>
                  <a:pt x="190" y="97"/>
                </a:cubicBezTo>
                <a:cubicBezTo>
                  <a:pt x="190" y="97"/>
                  <a:pt x="191" y="97"/>
                  <a:pt x="191" y="96"/>
                </a:cubicBezTo>
                <a:cubicBezTo>
                  <a:pt x="192" y="96"/>
                  <a:pt x="193" y="96"/>
                  <a:pt x="194" y="96"/>
                </a:cubicBezTo>
                <a:cubicBezTo>
                  <a:pt x="194" y="96"/>
                  <a:pt x="194" y="96"/>
                  <a:pt x="195" y="96"/>
                </a:cubicBezTo>
                <a:cubicBezTo>
                  <a:pt x="193" y="97"/>
                  <a:pt x="192" y="98"/>
                  <a:pt x="191" y="99"/>
                </a:cubicBezTo>
                <a:close/>
                <a:moveTo>
                  <a:pt x="196" y="187"/>
                </a:moveTo>
                <a:cubicBezTo>
                  <a:pt x="196" y="187"/>
                  <a:pt x="195" y="187"/>
                  <a:pt x="195" y="187"/>
                </a:cubicBezTo>
                <a:cubicBezTo>
                  <a:pt x="195" y="186"/>
                  <a:pt x="195" y="185"/>
                  <a:pt x="195" y="184"/>
                </a:cubicBezTo>
                <a:cubicBezTo>
                  <a:pt x="198" y="184"/>
                  <a:pt x="201" y="183"/>
                  <a:pt x="202" y="181"/>
                </a:cubicBezTo>
                <a:cubicBezTo>
                  <a:pt x="203" y="182"/>
                  <a:pt x="203" y="183"/>
                  <a:pt x="204" y="183"/>
                </a:cubicBezTo>
                <a:cubicBezTo>
                  <a:pt x="204" y="184"/>
                  <a:pt x="203" y="185"/>
                  <a:pt x="203" y="186"/>
                </a:cubicBezTo>
                <a:cubicBezTo>
                  <a:pt x="202" y="186"/>
                  <a:pt x="201" y="187"/>
                  <a:pt x="200" y="188"/>
                </a:cubicBezTo>
                <a:cubicBezTo>
                  <a:pt x="199" y="187"/>
                  <a:pt x="198" y="187"/>
                  <a:pt x="196" y="187"/>
                </a:cubicBezTo>
                <a:close/>
                <a:moveTo>
                  <a:pt x="203" y="248"/>
                </a:moveTo>
                <a:cubicBezTo>
                  <a:pt x="203" y="248"/>
                  <a:pt x="203" y="247"/>
                  <a:pt x="204" y="246"/>
                </a:cubicBezTo>
                <a:cubicBezTo>
                  <a:pt x="204" y="247"/>
                  <a:pt x="204" y="247"/>
                  <a:pt x="205" y="247"/>
                </a:cubicBezTo>
                <a:cubicBezTo>
                  <a:pt x="206" y="248"/>
                  <a:pt x="206" y="249"/>
                  <a:pt x="207" y="249"/>
                </a:cubicBezTo>
                <a:cubicBezTo>
                  <a:pt x="207" y="250"/>
                  <a:pt x="207" y="250"/>
                  <a:pt x="207" y="250"/>
                </a:cubicBezTo>
                <a:cubicBezTo>
                  <a:pt x="207" y="250"/>
                  <a:pt x="206" y="249"/>
                  <a:pt x="205" y="249"/>
                </a:cubicBezTo>
                <a:cubicBezTo>
                  <a:pt x="204" y="249"/>
                  <a:pt x="204" y="250"/>
                  <a:pt x="203" y="250"/>
                </a:cubicBezTo>
                <a:cubicBezTo>
                  <a:pt x="203" y="249"/>
                  <a:pt x="203" y="249"/>
                  <a:pt x="203" y="248"/>
                </a:cubicBezTo>
                <a:close/>
                <a:moveTo>
                  <a:pt x="206" y="328"/>
                </a:moveTo>
                <a:cubicBezTo>
                  <a:pt x="206" y="329"/>
                  <a:pt x="207" y="329"/>
                  <a:pt x="208" y="329"/>
                </a:cubicBezTo>
                <a:cubicBezTo>
                  <a:pt x="210" y="329"/>
                  <a:pt x="211" y="329"/>
                  <a:pt x="212" y="328"/>
                </a:cubicBezTo>
                <a:cubicBezTo>
                  <a:pt x="212" y="328"/>
                  <a:pt x="212" y="329"/>
                  <a:pt x="212" y="329"/>
                </a:cubicBezTo>
                <a:cubicBezTo>
                  <a:pt x="212" y="329"/>
                  <a:pt x="212" y="329"/>
                  <a:pt x="212" y="330"/>
                </a:cubicBezTo>
                <a:cubicBezTo>
                  <a:pt x="211" y="329"/>
                  <a:pt x="210" y="329"/>
                  <a:pt x="208" y="329"/>
                </a:cubicBezTo>
                <a:cubicBezTo>
                  <a:pt x="207" y="329"/>
                  <a:pt x="205" y="330"/>
                  <a:pt x="204" y="330"/>
                </a:cubicBezTo>
                <a:cubicBezTo>
                  <a:pt x="204" y="330"/>
                  <a:pt x="205" y="329"/>
                  <a:pt x="206" y="328"/>
                </a:cubicBezTo>
                <a:close/>
                <a:moveTo>
                  <a:pt x="206" y="371"/>
                </a:moveTo>
                <a:cubicBezTo>
                  <a:pt x="205" y="371"/>
                  <a:pt x="205" y="371"/>
                  <a:pt x="204" y="371"/>
                </a:cubicBezTo>
                <a:cubicBezTo>
                  <a:pt x="204" y="371"/>
                  <a:pt x="204" y="370"/>
                  <a:pt x="204" y="370"/>
                </a:cubicBezTo>
                <a:cubicBezTo>
                  <a:pt x="206" y="369"/>
                  <a:pt x="207" y="368"/>
                  <a:pt x="208" y="366"/>
                </a:cubicBezTo>
                <a:cubicBezTo>
                  <a:pt x="208" y="366"/>
                  <a:pt x="208" y="366"/>
                  <a:pt x="209" y="365"/>
                </a:cubicBezTo>
                <a:cubicBezTo>
                  <a:pt x="209" y="365"/>
                  <a:pt x="209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0" y="365"/>
                  <a:pt x="210" y="365"/>
                  <a:pt x="210" y="365"/>
                </a:cubicBezTo>
                <a:cubicBezTo>
                  <a:pt x="211" y="367"/>
                  <a:pt x="212" y="367"/>
                  <a:pt x="213" y="368"/>
                </a:cubicBezTo>
                <a:cubicBezTo>
                  <a:pt x="212" y="368"/>
                  <a:pt x="212" y="368"/>
                  <a:pt x="212" y="368"/>
                </a:cubicBezTo>
                <a:cubicBezTo>
                  <a:pt x="209" y="368"/>
                  <a:pt x="207" y="369"/>
                  <a:pt x="206" y="371"/>
                </a:cubicBezTo>
                <a:close/>
                <a:moveTo>
                  <a:pt x="207" y="587"/>
                </a:moveTo>
                <a:cubicBezTo>
                  <a:pt x="207" y="587"/>
                  <a:pt x="207" y="587"/>
                  <a:pt x="207" y="586"/>
                </a:cubicBezTo>
                <a:cubicBezTo>
                  <a:pt x="208" y="586"/>
                  <a:pt x="208" y="587"/>
                  <a:pt x="208" y="587"/>
                </a:cubicBezTo>
                <a:cubicBezTo>
                  <a:pt x="208" y="587"/>
                  <a:pt x="208" y="587"/>
                  <a:pt x="207" y="587"/>
                </a:cubicBezTo>
                <a:close/>
                <a:moveTo>
                  <a:pt x="211" y="624"/>
                </a:move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ubicBezTo>
                  <a:pt x="211" y="624"/>
                  <a:pt x="211" y="624"/>
                  <a:pt x="211" y="624"/>
                </a:cubicBezTo>
                <a:close/>
                <a:moveTo>
                  <a:pt x="211" y="649"/>
                </a:moveTo>
                <a:cubicBezTo>
                  <a:pt x="211" y="649"/>
                  <a:pt x="211" y="649"/>
                  <a:pt x="211" y="649"/>
                </a:cubicBezTo>
                <a:cubicBezTo>
                  <a:pt x="211" y="649"/>
                  <a:pt x="211" y="649"/>
                  <a:pt x="211" y="649"/>
                </a:cubicBezTo>
                <a:cubicBezTo>
                  <a:pt x="212" y="649"/>
                  <a:pt x="212" y="649"/>
                  <a:pt x="212" y="649"/>
                </a:cubicBezTo>
                <a:cubicBezTo>
                  <a:pt x="211" y="649"/>
                  <a:pt x="211" y="649"/>
                  <a:pt x="211" y="649"/>
                </a:cubicBezTo>
                <a:close/>
                <a:moveTo>
                  <a:pt x="215" y="515"/>
                </a:moveTo>
                <a:cubicBezTo>
                  <a:pt x="214" y="516"/>
                  <a:pt x="214" y="518"/>
                  <a:pt x="213" y="520"/>
                </a:cubicBezTo>
                <a:cubicBezTo>
                  <a:pt x="212" y="521"/>
                  <a:pt x="212" y="522"/>
                  <a:pt x="212" y="524"/>
                </a:cubicBezTo>
                <a:cubicBezTo>
                  <a:pt x="212" y="524"/>
                  <a:pt x="212" y="525"/>
                  <a:pt x="212" y="525"/>
                </a:cubicBezTo>
                <a:cubicBezTo>
                  <a:pt x="211" y="525"/>
                  <a:pt x="211" y="526"/>
                  <a:pt x="210" y="526"/>
                </a:cubicBezTo>
                <a:cubicBezTo>
                  <a:pt x="210" y="525"/>
                  <a:pt x="210" y="525"/>
                  <a:pt x="210" y="524"/>
                </a:cubicBezTo>
                <a:cubicBezTo>
                  <a:pt x="211" y="522"/>
                  <a:pt x="212" y="520"/>
                  <a:pt x="212" y="517"/>
                </a:cubicBezTo>
                <a:cubicBezTo>
                  <a:pt x="212" y="517"/>
                  <a:pt x="212" y="517"/>
                  <a:pt x="212" y="516"/>
                </a:cubicBezTo>
                <a:cubicBezTo>
                  <a:pt x="213" y="516"/>
                  <a:pt x="214" y="515"/>
                  <a:pt x="215" y="514"/>
                </a:cubicBezTo>
                <a:cubicBezTo>
                  <a:pt x="215" y="514"/>
                  <a:pt x="215" y="514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ubicBezTo>
                  <a:pt x="215" y="515"/>
                  <a:pt x="215" y="515"/>
                  <a:pt x="215" y="515"/>
                </a:cubicBezTo>
                <a:close/>
                <a:moveTo>
                  <a:pt x="214" y="212"/>
                </a:moveTo>
                <a:cubicBezTo>
                  <a:pt x="214" y="212"/>
                  <a:pt x="213" y="212"/>
                  <a:pt x="213" y="212"/>
                </a:cubicBezTo>
                <a:cubicBezTo>
                  <a:pt x="213" y="211"/>
                  <a:pt x="212" y="211"/>
                  <a:pt x="212" y="210"/>
                </a:cubicBezTo>
                <a:cubicBezTo>
                  <a:pt x="212" y="210"/>
                  <a:pt x="212" y="210"/>
                  <a:pt x="212" y="209"/>
                </a:cubicBezTo>
                <a:cubicBezTo>
                  <a:pt x="213" y="210"/>
                  <a:pt x="214" y="211"/>
                  <a:pt x="216" y="211"/>
                </a:cubicBezTo>
                <a:cubicBezTo>
                  <a:pt x="215" y="211"/>
                  <a:pt x="214" y="212"/>
                  <a:pt x="214" y="212"/>
                </a:cubicBezTo>
                <a:close/>
                <a:moveTo>
                  <a:pt x="216" y="55"/>
                </a:moveTo>
                <a:cubicBezTo>
                  <a:pt x="215" y="55"/>
                  <a:pt x="214" y="55"/>
                  <a:pt x="213" y="55"/>
                </a:cubicBezTo>
                <a:cubicBezTo>
                  <a:pt x="213" y="54"/>
                  <a:pt x="213" y="54"/>
                  <a:pt x="213" y="54"/>
                </a:cubicBezTo>
                <a:cubicBezTo>
                  <a:pt x="215" y="53"/>
                  <a:pt x="217" y="51"/>
                  <a:pt x="218" y="48"/>
                </a:cubicBezTo>
                <a:cubicBezTo>
                  <a:pt x="218" y="49"/>
                  <a:pt x="219" y="49"/>
                  <a:pt x="219" y="50"/>
                </a:cubicBezTo>
                <a:cubicBezTo>
                  <a:pt x="217" y="51"/>
                  <a:pt x="216" y="53"/>
                  <a:pt x="216" y="55"/>
                </a:cubicBezTo>
                <a:close/>
                <a:moveTo>
                  <a:pt x="219" y="341"/>
                </a:moveTo>
                <a:cubicBezTo>
                  <a:pt x="219" y="341"/>
                  <a:pt x="219" y="341"/>
                  <a:pt x="219" y="341"/>
                </a:cubicBezTo>
                <a:cubicBezTo>
                  <a:pt x="219" y="341"/>
                  <a:pt x="219" y="341"/>
                  <a:pt x="219" y="341"/>
                </a:cubicBezTo>
                <a:cubicBezTo>
                  <a:pt x="219" y="340"/>
                  <a:pt x="219" y="340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39"/>
                  <a:pt x="219" y="339"/>
                  <a:pt x="219" y="339"/>
                </a:cubicBezTo>
                <a:cubicBezTo>
                  <a:pt x="219" y="340"/>
                  <a:pt x="219" y="340"/>
                  <a:pt x="219" y="341"/>
                </a:cubicBezTo>
                <a:close/>
                <a:moveTo>
                  <a:pt x="219" y="169"/>
                </a:moveTo>
                <a:cubicBezTo>
                  <a:pt x="220" y="167"/>
                  <a:pt x="220" y="166"/>
                  <a:pt x="220" y="165"/>
                </a:cubicBezTo>
                <a:cubicBezTo>
                  <a:pt x="220" y="164"/>
                  <a:pt x="220" y="164"/>
                  <a:pt x="220" y="163"/>
                </a:cubicBezTo>
                <a:cubicBezTo>
                  <a:pt x="220" y="164"/>
                  <a:pt x="221" y="164"/>
                  <a:pt x="221" y="164"/>
                </a:cubicBezTo>
                <a:cubicBezTo>
                  <a:pt x="221" y="165"/>
                  <a:pt x="221" y="165"/>
                  <a:pt x="221" y="165"/>
                </a:cubicBezTo>
                <a:cubicBezTo>
                  <a:pt x="221" y="166"/>
                  <a:pt x="222" y="168"/>
                  <a:pt x="222" y="169"/>
                </a:cubicBezTo>
                <a:cubicBezTo>
                  <a:pt x="222" y="169"/>
                  <a:pt x="221" y="169"/>
                  <a:pt x="220" y="170"/>
                </a:cubicBezTo>
                <a:cubicBezTo>
                  <a:pt x="220" y="169"/>
                  <a:pt x="219" y="169"/>
                  <a:pt x="219" y="169"/>
                </a:cubicBezTo>
                <a:close/>
                <a:moveTo>
                  <a:pt x="221" y="500"/>
                </a:moveTo>
                <a:cubicBezTo>
                  <a:pt x="221" y="500"/>
                  <a:pt x="221" y="499"/>
                  <a:pt x="221" y="499"/>
                </a:cubicBezTo>
                <a:cubicBezTo>
                  <a:pt x="222" y="498"/>
                  <a:pt x="222" y="498"/>
                  <a:pt x="222" y="498"/>
                </a:cubicBezTo>
                <a:cubicBezTo>
                  <a:pt x="223" y="498"/>
                  <a:pt x="224" y="499"/>
                  <a:pt x="225" y="499"/>
                </a:cubicBezTo>
                <a:cubicBezTo>
                  <a:pt x="224" y="499"/>
                  <a:pt x="222" y="500"/>
                  <a:pt x="221" y="500"/>
                </a:cubicBezTo>
                <a:close/>
                <a:moveTo>
                  <a:pt x="227" y="271"/>
                </a:moveTo>
                <a:cubicBezTo>
                  <a:pt x="227" y="271"/>
                  <a:pt x="226" y="271"/>
                  <a:pt x="226" y="271"/>
                </a:cubicBezTo>
                <a:cubicBezTo>
                  <a:pt x="227" y="271"/>
                  <a:pt x="227" y="270"/>
                  <a:pt x="227" y="270"/>
                </a:cubicBezTo>
                <a:cubicBezTo>
                  <a:pt x="227" y="270"/>
                  <a:pt x="227" y="271"/>
                  <a:pt x="227" y="271"/>
                </a:cubicBezTo>
                <a:close/>
                <a:moveTo>
                  <a:pt x="229" y="470"/>
                </a:moveTo>
                <a:cubicBezTo>
                  <a:pt x="228" y="470"/>
                  <a:pt x="228" y="470"/>
                  <a:pt x="227" y="469"/>
                </a:cubicBezTo>
                <a:cubicBezTo>
                  <a:pt x="227" y="469"/>
                  <a:pt x="227" y="468"/>
                  <a:pt x="227" y="468"/>
                </a:cubicBezTo>
                <a:cubicBezTo>
                  <a:pt x="228" y="468"/>
                  <a:pt x="229" y="467"/>
                  <a:pt x="229" y="467"/>
                </a:cubicBezTo>
                <a:cubicBezTo>
                  <a:pt x="229" y="468"/>
                  <a:pt x="230" y="468"/>
                  <a:pt x="230" y="468"/>
                </a:cubicBezTo>
                <a:cubicBezTo>
                  <a:pt x="229" y="469"/>
                  <a:pt x="229" y="470"/>
                  <a:pt x="229" y="470"/>
                </a:cubicBezTo>
                <a:close/>
                <a:moveTo>
                  <a:pt x="230" y="248"/>
                </a:moveTo>
                <a:cubicBezTo>
                  <a:pt x="229" y="247"/>
                  <a:pt x="229" y="247"/>
                  <a:pt x="228" y="247"/>
                </a:cubicBezTo>
                <a:cubicBezTo>
                  <a:pt x="228" y="245"/>
                  <a:pt x="227" y="243"/>
                  <a:pt x="225" y="242"/>
                </a:cubicBezTo>
                <a:cubicBezTo>
                  <a:pt x="225" y="242"/>
                  <a:pt x="226" y="242"/>
                  <a:pt x="226" y="241"/>
                </a:cubicBezTo>
                <a:cubicBezTo>
                  <a:pt x="226" y="240"/>
                  <a:pt x="225" y="240"/>
                  <a:pt x="225" y="239"/>
                </a:cubicBezTo>
                <a:cubicBezTo>
                  <a:pt x="226" y="238"/>
                  <a:pt x="227" y="237"/>
                  <a:pt x="228" y="236"/>
                </a:cubicBezTo>
                <a:cubicBezTo>
                  <a:pt x="227" y="237"/>
                  <a:pt x="227" y="238"/>
                  <a:pt x="227" y="239"/>
                </a:cubicBezTo>
                <a:cubicBezTo>
                  <a:pt x="227" y="242"/>
                  <a:pt x="229" y="245"/>
                  <a:pt x="232" y="247"/>
                </a:cubicBezTo>
                <a:cubicBezTo>
                  <a:pt x="231" y="247"/>
                  <a:pt x="230" y="247"/>
                  <a:pt x="230" y="248"/>
                </a:cubicBezTo>
                <a:close/>
                <a:moveTo>
                  <a:pt x="231" y="137"/>
                </a:moveTo>
                <a:cubicBezTo>
                  <a:pt x="232" y="136"/>
                  <a:pt x="232" y="135"/>
                  <a:pt x="233" y="134"/>
                </a:cubicBezTo>
                <a:cubicBezTo>
                  <a:pt x="233" y="135"/>
                  <a:pt x="234" y="135"/>
                  <a:pt x="234" y="135"/>
                </a:cubicBezTo>
                <a:cubicBezTo>
                  <a:pt x="236" y="135"/>
                  <a:pt x="238" y="134"/>
                  <a:pt x="239" y="133"/>
                </a:cubicBezTo>
                <a:cubicBezTo>
                  <a:pt x="239" y="133"/>
                  <a:pt x="239" y="133"/>
                  <a:pt x="239" y="133"/>
                </a:cubicBezTo>
                <a:cubicBezTo>
                  <a:pt x="240" y="133"/>
                  <a:pt x="241" y="133"/>
                  <a:pt x="241" y="132"/>
                </a:cubicBezTo>
                <a:cubicBezTo>
                  <a:pt x="241" y="132"/>
                  <a:pt x="241" y="132"/>
                  <a:pt x="242" y="132"/>
                </a:cubicBezTo>
                <a:cubicBezTo>
                  <a:pt x="242" y="132"/>
                  <a:pt x="243" y="132"/>
                  <a:pt x="243" y="132"/>
                </a:cubicBezTo>
                <a:cubicBezTo>
                  <a:pt x="243" y="132"/>
                  <a:pt x="243" y="132"/>
                  <a:pt x="243" y="132"/>
                </a:cubicBezTo>
                <a:cubicBezTo>
                  <a:pt x="243" y="133"/>
                  <a:pt x="243" y="133"/>
                  <a:pt x="243" y="133"/>
                </a:cubicBezTo>
                <a:cubicBezTo>
                  <a:pt x="242" y="133"/>
                  <a:pt x="241" y="134"/>
                  <a:pt x="240" y="135"/>
                </a:cubicBezTo>
                <a:cubicBezTo>
                  <a:pt x="239" y="135"/>
                  <a:pt x="239" y="135"/>
                  <a:pt x="238" y="135"/>
                </a:cubicBezTo>
                <a:cubicBezTo>
                  <a:pt x="235" y="135"/>
                  <a:pt x="233" y="136"/>
                  <a:pt x="232" y="138"/>
                </a:cubicBezTo>
                <a:cubicBezTo>
                  <a:pt x="232" y="138"/>
                  <a:pt x="231" y="138"/>
                  <a:pt x="231" y="137"/>
                </a:cubicBezTo>
                <a:close/>
                <a:moveTo>
                  <a:pt x="240" y="272"/>
                </a:moveTo>
                <a:cubicBezTo>
                  <a:pt x="241" y="272"/>
                  <a:pt x="242" y="271"/>
                  <a:pt x="242" y="270"/>
                </a:cubicBezTo>
                <a:cubicBezTo>
                  <a:pt x="242" y="271"/>
                  <a:pt x="243" y="272"/>
                  <a:pt x="243" y="273"/>
                </a:cubicBezTo>
                <a:cubicBezTo>
                  <a:pt x="242" y="273"/>
                  <a:pt x="241" y="274"/>
                  <a:pt x="240" y="274"/>
                </a:cubicBezTo>
                <a:cubicBezTo>
                  <a:pt x="240" y="274"/>
                  <a:pt x="240" y="274"/>
                  <a:pt x="240" y="273"/>
                </a:cubicBezTo>
                <a:cubicBezTo>
                  <a:pt x="240" y="273"/>
                  <a:pt x="240" y="273"/>
                  <a:pt x="240" y="272"/>
                </a:cubicBezTo>
                <a:close/>
                <a:moveTo>
                  <a:pt x="241" y="251"/>
                </a:moveTo>
                <a:cubicBezTo>
                  <a:pt x="241" y="251"/>
                  <a:pt x="241" y="251"/>
                  <a:pt x="241" y="252"/>
                </a:cubicBezTo>
                <a:cubicBezTo>
                  <a:pt x="241" y="252"/>
                  <a:pt x="241" y="252"/>
                  <a:pt x="241" y="252"/>
                </a:cubicBezTo>
                <a:cubicBezTo>
                  <a:pt x="241" y="252"/>
                  <a:pt x="241" y="251"/>
                  <a:pt x="241" y="251"/>
                </a:cubicBezTo>
                <a:close/>
                <a:moveTo>
                  <a:pt x="239" y="172"/>
                </a:moveTo>
                <a:cubicBezTo>
                  <a:pt x="239" y="172"/>
                  <a:pt x="238" y="172"/>
                  <a:pt x="238" y="173"/>
                </a:cubicBezTo>
                <a:cubicBezTo>
                  <a:pt x="238" y="174"/>
                  <a:pt x="237" y="175"/>
                  <a:pt x="237" y="176"/>
                </a:cubicBezTo>
                <a:cubicBezTo>
                  <a:pt x="236" y="176"/>
                  <a:pt x="236" y="175"/>
                  <a:pt x="236" y="175"/>
                </a:cubicBezTo>
                <a:cubicBezTo>
                  <a:pt x="235" y="173"/>
                  <a:pt x="234" y="172"/>
                  <a:pt x="233" y="171"/>
                </a:cubicBezTo>
                <a:cubicBezTo>
                  <a:pt x="235" y="169"/>
                  <a:pt x="236" y="167"/>
                  <a:pt x="236" y="165"/>
                </a:cubicBezTo>
                <a:cubicBezTo>
                  <a:pt x="236" y="163"/>
                  <a:pt x="236" y="161"/>
                  <a:pt x="234" y="160"/>
                </a:cubicBezTo>
                <a:cubicBezTo>
                  <a:pt x="235" y="159"/>
                  <a:pt x="235" y="158"/>
                  <a:pt x="235" y="157"/>
                </a:cubicBezTo>
                <a:cubicBezTo>
                  <a:pt x="235" y="157"/>
                  <a:pt x="235" y="157"/>
                  <a:pt x="236" y="157"/>
                </a:cubicBezTo>
                <a:cubicBezTo>
                  <a:pt x="236" y="158"/>
                  <a:pt x="237" y="158"/>
                  <a:pt x="237" y="159"/>
                </a:cubicBezTo>
                <a:cubicBezTo>
                  <a:pt x="238" y="159"/>
                  <a:pt x="238" y="160"/>
                  <a:pt x="239" y="160"/>
                </a:cubicBezTo>
                <a:cubicBezTo>
                  <a:pt x="239" y="161"/>
                  <a:pt x="239" y="161"/>
                  <a:pt x="239" y="161"/>
                </a:cubicBezTo>
                <a:cubicBezTo>
                  <a:pt x="238" y="162"/>
                  <a:pt x="237" y="164"/>
                  <a:pt x="237" y="166"/>
                </a:cubicBezTo>
                <a:cubicBezTo>
                  <a:pt x="237" y="168"/>
                  <a:pt x="238" y="170"/>
                  <a:pt x="239" y="172"/>
                </a:cubicBezTo>
                <a:close/>
                <a:moveTo>
                  <a:pt x="233" y="211"/>
                </a:moveTo>
                <a:cubicBezTo>
                  <a:pt x="234" y="210"/>
                  <a:pt x="236" y="209"/>
                  <a:pt x="236" y="207"/>
                </a:cubicBezTo>
                <a:cubicBezTo>
                  <a:pt x="237" y="207"/>
                  <a:pt x="238" y="208"/>
                  <a:pt x="239" y="208"/>
                </a:cubicBezTo>
                <a:cubicBezTo>
                  <a:pt x="239" y="208"/>
                  <a:pt x="239" y="208"/>
                  <a:pt x="239" y="208"/>
                </a:cubicBezTo>
                <a:cubicBezTo>
                  <a:pt x="239" y="209"/>
                  <a:pt x="239" y="209"/>
                  <a:pt x="239" y="210"/>
                </a:cubicBezTo>
                <a:cubicBezTo>
                  <a:pt x="239" y="210"/>
                  <a:pt x="239" y="211"/>
                  <a:pt x="239" y="211"/>
                </a:cubicBezTo>
                <a:cubicBezTo>
                  <a:pt x="239" y="212"/>
                  <a:pt x="239" y="213"/>
                  <a:pt x="239" y="213"/>
                </a:cubicBezTo>
                <a:cubicBezTo>
                  <a:pt x="237" y="214"/>
                  <a:pt x="236" y="215"/>
                  <a:pt x="235" y="216"/>
                </a:cubicBezTo>
                <a:cubicBezTo>
                  <a:pt x="235" y="214"/>
                  <a:pt x="234" y="213"/>
                  <a:pt x="233" y="211"/>
                </a:cubicBezTo>
                <a:close/>
                <a:moveTo>
                  <a:pt x="239" y="247"/>
                </a:moveTo>
                <a:cubicBezTo>
                  <a:pt x="239" y="248"/>
                  <a:pt x="239" y="249"/>
                  <a:pt x="240" y="249"/>
                </a:cubicBezTo>
                <a:cubicBezTo>
                  <a:pt x="239" y="249"/>
                  <a:pt x="239" y="248"/>
                  <a:pt x="238" y="248"/>
                </a:cubicBezTo>
                <a:cubicBezTo>
                  <a:pt x="238" y="247"/>
                  <a:pt x="239" y="247"/>
                  <a:pt x="239" y="247"/>
                </a:cubicBezTo>
                <a:close/>
                <a:moveTo>
                  <a:pt x="239" y="308"/>
                </a:moveTo>
                <a:cubicBezTo>
                  <a:pt x="239" y="308"/>
                  <a:pt x="239" y="307"/>
                  <a:pt x="239" y="306"/>
                </a:cubicBezTo>
                <a:cubicBezTo>
                  <a:pt x="239" y="305"/>
                  <a:pt x="240" y="304"/>
                  <a:pt x="240" y="303"/>
                </a:cubicBezTo>
                <a:cubicBezTo>
                  <a:pt x="240" y="303"/>
                  <a:pt x="240" y="303"/>
                  <a:pt x="241" y="303"/>
                </a:cubicBezTo>
                <a:cubicBezTo>
                  <a:pt x="241" y="303"/>
                  <a:pt x="241" y="303"/>
                  <a:pt x="242" y="303"/>
                </a:cubicBezTo>
                <a:cubicBezTo>
                  <a:pt x="241" y="304"/>
                  <a:pt x="241" y="305"/>
                  <a:pt x="241" y="306"/>
                </a:cubicBezTo>
                <a:cubicBezTo>
                  <a:pt x="241" y="308"/>
                  <a:pt x="241" y="309"/>
                  <a:pt x="242" y="310"/>
                </a:cubicBezTo>
                <a:cubicBezTo>
                  <a:pt x="241" y="310"/>
                  <a:pt x="241" y="310"/>
                  <a:pt x="241" y="310"/>
                </a:cubicBezTo>
                <a:cubicBezTo>
                  <a:pt x="241" y="309"/>
                  <a:pt x="240" y="309"/>
                  <a:pt x="239" y="308"/>
                </a:cubicBezTo>
                <a:close/>
                <a:moveTo>
                  <a:pt x="243" y="326"/>
                </a:moveTo>
                <a:cubicBezTo>
                  <a:pt x="243" y="326"/>
                  <a:pt x="242" y="326"/>
                  <a:pt x="241" y="326"/>
                </a:cubicBezTo>
                <a:cubicBezTo>
                  <a:pt x="241" y="326"/>
                  <a:pt x="241" y="326"/>
                  <a:pt x="241" y="326"/>
                </a:cubicBezTo>
                <a:cubicBezTo>
                  <a:pt x="242" y="326"/>
                  <a:pt x="243" y="325"/>
                  <a:pt x="243" y="324"/>
                </a:cubicBezTo>
                <a:cubicBezTo>
                  <a:pt x="244" y="324"/>
                  <a:pt x="244" y="324"/>
                  <a:pt x="245" y="324"/>
                </a:cubicBezTo>
                <a:cubicBezTo>
                  <a:pt x="245" y="324"/>
                  <a:pt x="245" y="324"/>
                  <a:pt x="245" y="324"/>
                </a:cubicBezTo>
                <a:cubicBezTo>
                  <a:pt x="245" y="324"/>
                  <a:pt x="246" y="325"/>
                  <a:pt x="246" y="325"/>
                </a:cubicBezTo>
                <a:cubicBezTo>
                  <a:pt x="245" y="325"/>
                  <a:pt x="244" y="326"/>
                  <a:pt x="243" y="326"/>
                </a:cubicBezTo>
                <a:close/>
                <a:moveTo>
                  <a:pt x="241" y="79"/>
                </a:moveTo>
                <a:cubicBezTo>
                  <a:pt x="241" y="79"/>
                  <a:pt x="241" y="78"/>
                  <a:pt x="241" y="78"/>
                </a:cubicBezTo>
                <a:cubicBezTo>
                  <a:pt x="241" y="77"/>
                  <a:pt x="241" y="76"/>
                  <a:pt x="241" y="75"/>
                </a:cubicBezTo>
                <a:cubicBezTo>
                  <a:pt x="242" y="75"/>
                  <a:pt x="242" y="74"/>
                  <a:pt x="243" y="73"/>
                </a:cubicBezTo>
                <a:cubicBezTo>
                  <a:pt x="244" y="73"/>
                  <a:pt x="244" y="73"/>
                  <a:pt x="245" y="73"/>
                </a:cubicBezTo>
                <a:cubicBezTo>
                  <a:pt x="245" y="77"/>
                  <a:pt x="247" y="81"/>
                  <a:pt x="250" y="83"/>
                </a:cubicBezTo>
                <a:cubicBezTo>
                  <a:pt x="250" y="82"/>
                  <a:pt x="249" y="82"/>
                  <a:pt x="249" y="82"/>
                </a:cubicBezTo>
                <a:cubicBezTo>
                  <a:pt x="248" y="82"/>
                  <a:pt x="247" y="83"/>
                  <a:pt x="246" y="83"/>
                </a:cubicBezTo>
                <a:cubicBezTo>
                  <a:pt x="245" y="81"/>
                  <a:pt x="243" y="80"/>
                  <a:pt x="241" y="79"/>
                </a:cubicBezTo>
                <a:close/>
                <a:moveTo>
                  <a:pt x="258" y="630"/>
                </a:moveTo>
                <a:cubicBezTo>
                  <a:pt x="256" y="630"/>
                  <a:pt x="254" y="631"/>
                  <a:pt x="252" y="632"/>
                </a:cubicBezTo>
                <a:cubicBezTo>
                  <a:pt x="251" y="631"/>
                  <a:pt x="250" y="630"/>
                  <a:pt x="249" y="630"/>
                </a:cubicBezTo>
                <a:cubicBezTo>
                  <a:pt x="248" y="629"/>
                  <a:pt x="248" y="628"/>
                  <a:pt x="247" y="627"/>
                </a:cubicBezTo>
                <a:cubicBezTo>
                  <a:pt x="247" y="627"/>
                  <a:pt x="247" y="627"/>
                  <a:pt x="247" y="627"/>
                </a:cubicBezTo>
                <a:cubicBezTo>
                  <a:pt x="248" y="626"/>
                  <a:pt x="249" y="626"/>
                  <a:pt x="250" y="625"/>
                </a:cubicBezTo>
                <a:cubicBezTo>
                  <a:pt x="252" y="627"/>
                  <a:pt x="254" y="628"/>
                  <a:pt x="256" y="628"/>
                </a:cubicBezTo>
                <a:cubicBezTo>
                  <a:pt x="257" y="628"/>
                  <a:pt x="257" y="628"/>
                  <a:pt x="258" y="628"/>
                </a:cubicBezTo>
                <a:cubicBezTo>
                  <a:pt x="258" y="628"/>
                  <a:pt x="258" y="628"/>
                  <a:pt x="258" y="628"/>
                </a:cubicBezTo>
                <a:cubicBezTo>
                  <a:pt x="258" y="628"/>
                  <a:pt x="258" y="629"/>
                  <a:pt x="258" y="630"/>
                </a:cubicBezTo>
                <a:cubicBezTo>
                  <a:pt x="258" y="630"/>
                  <a:pt x="258" y="630"/>
                  <a:pt x="258" y="630"/>
                </a:cubicBezTo>
                <a:close/>
                <a:moveTo>
                  <a:pt x="263" y="261"/>
                </a:moveTo>
                <a:cubicBezTo>
                  <a:pt x="263" y="262"/>
                  <a:pt x="263" y="262"/>
                  <a:pt x="263" y="263"/>
                </a:cubicBezTo>
                <a:cubicBezTo>
                  <a:pt x="263" y="264"/>
                  <a:pt x="263" y="264"/>
                  <a:pt x="263" y="265"/>
                </a:cubicBezTo>
                <a:cubicBezTo>
                  <a:pt x="263" y="265"/>
                  <a:pt x="263" y="265"/>
                  <a:pt x="262" y="265"/>
                </a:cubicBezTo>
                <a:cubicBezTo>
                  <a:pt x="262" y="265"/>
                  <a:pt x="262" y="265"/>
                  <a:pt x="261" y="265"/>
                </a:cubicBezTo>
                <a:cubicBezTo>
                  <a:pt x="261" y="264"/>
                  <a:pt x="260" y="263"/>
                  <a:pt x="260" y="262"/>
                </a:cubicBezTo>
                <a:cubicBezTo>
                  <a:pt x="261" y="262"/>
                  <a:pt x="262" y="261"/>
                  <a:pt x="263" y="261"/>
                </a:cubicBezTo>
                <a:close/>
                <a:moveTo>
                  <a:pt x="270" y="661"/>
                </a:moveTo>
                <a:cubicBezTo>
                  <a:pt x="269" y="661"/>
                  <a:pt x="269" y="662"/>
                  <a:pt x="268" y="663"/>
                </a:cubicBezTo>
                <a:cubicBezTo>
                  <a:pt x="268" y="658"/>
                  <a:pt x="264" y="654"/>
                  <a:pt x="260" y="654"/>
                </a:cubicBezTo>
                <a:cubicBezTo>
                  <a:pt x="260" y="654"/>
                  <a:pt x="260" y="653"/>
                  <a:pt x="261" y="653"/>
                </a:cubicBezTo>
                <a:cubicBezTo>
                  <a:pt x="261" y="653"/>
                  <a:pt x="261" y="653"/>
                  <a:pt x="261" y="653"/>
                </a:cubicBezTo>
                <a:cubicBezTo>
                  <a:pt x="261" y="653"/>
                  <a:pt x="262" y="653"/>
                  <a:pt x="262" y="653"/>
                </a:cubicBezTo>
                <a:cubicBezTo>
                  <a:pt x="263" y="653"/>
                  <a:pt x="265" y="654"/>
                  <a:pt x="266" y="654"/>
                </a:cubicBezTo>
                <a:cubicBezTo>
                  <a:pt x="266" y="654"/>
                  <a:pt x="267" y="654"/>
                  <a:pt x="267" y="654"/>
                </a:cubicBezTo>
                <a:cubicBezTo>
                  <a:pt x="267" y="654"/>
                  <a:pt x="267" y="654"/>
                  <a:pt x="268" y="655"/>
                </a:cubicBezTo>
                <a:cubicBezTo>
                  <a:pt x="268" y="655"/>
                  <a:pt x="268" y="655"/>
                  <a:pt x="268" y="655"/>
                </a:cubicBezTo>
                <a:cubicBezTo>
                  <a:pt x="269" y="657"/>
                  <a:pt x="269" y="658"/>
                  <a:pt x="270" y="660"/>
                </a:cubicBezTo>
                <a:cubicBezTo>
                  <a:pt x="270" y="660"/>
                  <a:pt x="270" y="660"/>
                  <a:pt x="270" y="661"/>
                </a:cubicBezTo>
                <a:close/>
                <a:moveTo>
                  <a:pt x="271" y="244"/>
                </a:moveTo>
                <a:cubicBezTo>
                  <a:pt x="269" y="246"/>
                  <a:pt x="268" y="248"/>
                  <a:pt x="267" y="250"/>
                </a:cubicBezTo>
                <a:cubicBezTo>
                  <a:pt x="267" y="250"/>
                  <a:pt x="267" y="249"/>
                  <a:pt x="266" y="249"/>
                </a:cubicBezTo>
                <a:cubicBezTo>
                  <a:pt x="268" y="247"/>
                  <a:pt x="268" y="245"/>
                  <a:pt x="268" y="243"/>
                </a:cubicBezTo>
                <a:cubicBezTo>
                  <a:pt x="268" y="241"/>
                  <a:pt x="268" y="239"/>
                  <a:pt x="266" y="237"/>
                </a:cubicBezTo>
                <a:cubicBezTo>
                  <a:pt x="268" y="237"/>
                  <a:pt x="270" y="236"/>
                  <a:pt x="271" y="235"/>
                </a:cubicBezTo>
                <a:cubicBezTo>
                  <a:pt x="271" y="236"/>
                  <a:pt x="272" y="237"/>
                  <a:pt x="272" y="238"/>
                </a:cubicBezTo>
                <a:cubicBezTo>
                  <a:pt x="272" y="240"/>
                  <a:pt x="271" y="241"/>
                  <a:pt x="271" y="243"/>
                </a:cubicBezTo>
                <a:cubicBezTo>
                  <a:pt x="271" y="244"/>
                  <a:pt x="271" y="244"/>
                  <a:pt x="271" y="244"/>
                </a:cubicBezTo>
                <a:close/>
                <a:moveTo>
                  <a:pt x="274" y="328"/>
                </a:moveTo>
                <a:cubicBezTo>
                  <a:pt x="274" y="328"/>
                  <a:pt x="273" y="328"/>
                  <a:pt x="273" y="328"/>
                </a:cubicBezTo>
                <a:cubicBezTo>
                  <a:pt x="273" y="328"/>
                  <a:pt x="273" y="327"/>
                  <a:pt x="273" y="327"/>
                </a:cubicBezTo>
                <a:cubicBezTo>
                  <a:pt x="273" y="327"/>
                  <a:pt x="274" y="328"/>
                  <a:pt x="275" y="328"/>
                </a:cubicBezTo>
                <a:cubicBezTo>
                  <a:pt x="276" y="328"/>
                  <a:pt x="278" y="327"/>
                  <a:pt x="280" y="326"/>
                </a:cubicBezTo>
                <a:cubicBezTo>
                  <a:pt x="279" y="326"/>
                  <a:pt x="279" y="326"/>
                  <a:pt x="279" y="327"/>
                </a:cubicBezTo>
                <a:cubicBezTo>
                  <a:pt x="279" y="327"/>
                  <a:pt x="278" y="328"/>
                  <a:pt x="278" y="328"/>
                </a:cubicBezTo>
                <a:cubicBezTo>
                  <a:pt x="277" y="328"/>
                  <a:pt x="275" y="328"/>
                  <a:pt x="274" y="328"/>
                </a:cubicBezTo>
                <a:close/>
                <a:moveTo>
                  <a:pt x="274" y="298"/>
                </a:moveTo>
                <a:cubicBezTo>
                  <a:pt x="274" y="298"/>
                  <a:pt x="274" y="297"/>
                  <a:pt x="274" y="297"/>
                </a:cubicBezTo>
                <a:cubicBezTo>
                  <a:pt x="274" y="297"/>
                  <a:pt x="274" y="297"/>
                  <a:pt x="274" y="297"/>
                </a:cubicBezTo>
                <a:cubicBezTo>
                  <a:pt x="275" y="297"/>
                  <a:pt x="275" y="298"/>
                  <a:pt x="275" y="298"/>
                </a:cubicBezTo>
                <a:cubicBezTo>
                  <a:pt x="275" y="298"/>
                  <a:pt x="275" y="298"/>
                  <a:pt x="274" y="298"/>
                </a:cubicBezTo>
                <a:cubicBezTo>
                  <a:pt x="274" y="298"/>
                  <a:pt x="274" y="298"/>
                  <a:pt x="274" y="298"/>
                </a:cubicBezTo>
                <a:close/>
                <a:moveTo>
                  <a:pt x="279" y="483"/>
                </a:moveTo>
                <a:cubicBezTo>
                  <a:pt x="279" y="483"/>
                  <a:pt x="279" y="483"/>
                  <a:pt x="279" y="483"/>
                </a:cubicBezTo>
                <a:cubicBezTo>
                  <a:pt x="279" y="483"/>
                  <a:pt x="279" y="483"/>
                  <a:pt x="279" y="484"/>
                </a:cubicBezTo>
                <a:cubicBezTo>
                  <a:pt x="279" y="483"/>
                  <a:pt x="279" y="483"/>
                  <a:pt x="279" y="483"/>
                </a:cubicBezTo>
                <a:close/>
                <a:moveTo>
                  <a:pt x="279" y="479"/>
                </a:moveTo>
                <a:cubicBezTo>
                  <a:pt x="279" y="479"/>
                  <a:pt x="279" y="479"/>
                  <a:pt x="279" y="479"/>
                </a:cubicBezTo>
                <a:cubicBezTo>
                  <a:pt x="280" y="479"/>
                  <a:pt x="280" y="478"/>
                  <a:pt x="280" y="478"/>
                </a:cubicBezTo>
                <a:cubicBezTo>
                  <a:pt x="280" y="478"/>
                  <a:pt x="280" y="478"/>
                  <a:pt x="280" y="478"/>
                </a:cubicBezTo>
                <a:cubicBezTo>
                  <a:pt x="280" y="479"/>
                  <a:pt x="280" y="479"/>
                  <a:pt x="279" y="479"/>
                </a:cubicBezTo>
                <a:close/>
                <a:moveTo>
                  <a:pt x="282" y="490"/>
                </a:moveTo>
                <a:cubicBezTo>
                  <a:pt x="281" y="489"/>
                  <a:pt x="281" y="489"/>
                  <a:pt x="280" y="489"/>
                </a:cubicBezTo>
                <a:cubicBezTo>
                  <a:pt x="280" y="488"/>
                  <a:pt x="280" y="488"/>
                  <a:pt x="280" y="488"/>
                </a:cubicBezTo>
                <a:cubicBezTo>
                  <a:pt x="280" y="487"/>
                  <a:pt x="280" y="487"/>
                  <a:pt x="280" y="487"/>
                </a:cubicBezTo>
                <a:cubicBezTo>
                  <a:pt x="281" y="488"/>
                  <a:pt x="282" y="489"/>
                  <a:pt x="283" y="489"/>
                </a:cubicBezTo>
                <a:cubicBezTo>
                  <a:pt x="282" y="489"/>
                  <a:pt x="282" y="490"/>
                  <a:pt x="282" y="490"/>
                </a:cubicBezTo>
                <a:close/>
                <a:moveTo>
                  <a:pt x="283" y="223"/>
                </a:moveTo>
                <a:cubicBezTo>
                  <a:pt x="282" y="222"/>
                  <a:pt x="282" y="222"/>
                  <a:pt x="281" y="222"/>
                </a:cubicBezTo>
                <a:cubicBezTo>
                  <a:pt x="278" y="222"/>
                  <a:pt x="275" y="224"/>
                  <a:pt x="274" y="227"/>
                </a:cubicBezTo>
                <a:cubicBezTo>
                  <a:pt x="273" y="227"/>
                  <a:pt x="273" y="227"/>
                  <a:pt x="273" y="228"/>
                </a:cubicBezTo>
                <a:cubicBezTo>
                  <a:pt x="273" y="226"/>
                  <a:pt x="271" y="224"/>
                  <a:pt x="269" y="223"/>
                </a:cubicBezTo>
                <a:cubicBezTo>
                  <a:pt x="270" y="223"/>
                  <a:pt x="270" y="223"/>
                  <a:pt x="270" y="223"/>
                </a:cubicBezTo>
                <a:cubicBezTo>
                  <a:pt x="270" y="223"/>
                  <a:pt x="271" y="223"/>
                  <a:pt x="271" y="223"/>
                </a:cubicBezTo>
                <a:cubicBezTo>
                  <a:pt x="274" y="223"/>
                  <a:pt x="276" y="222"/>
                  <a:pt x="278" y="221"/>
                </a:cubicBezTo>
                <a:cubicBezTo>
                  <a:pt x="279" y="222"/>
                  <a:pt x="281" y="222"/>
                  <a:pt x="283" y="222"/>
                </a:cubicBezTo>
                <a:cubicBezTo>
                  <a:pt x="283" y="222"/>
                  <a:pt x="283" y="223"/>
                  <a:pt x="283" y="223"/>
                </a:cubicBezTo>
                <a:close/>
                <a:moveTo>
                  <a:pt x="288" y="522"/>
                </a:moveTo>
                <a:cubicBezTo>
                  <a:pt x="288" y="521"/>
                  <a:pt x="288" y="520"/>
                  <a:pt x="288" y="519"/>
                </a:cubicBezTo>
                <a:cubicBezTo>
                  <a:pt x="288" y="518"/>
                  <a:pt x="288" y="517"/>
                  <a:pt x="288" y="517"/>
                </a:cubicBezTo>
                <a:cubicBezTo>
                  <a:pt x="288" y="516"/>
                  <a:pt x="288" y="516"/>
                  <a:pt x="288" y="516"/>
                </a:cubicBezTo>
                <a:cubicBezTo>
                  <a:pt x="288" y="518"/>
                  <a:pt x="289" y="519"/>
                  <a:pt x="289" y="520"/>
                </a:cubicBezTo>
                <a:cubicBezTo>
                  <a:pt x="289" y="521"/>
                  <a:pt x="288" y="521"/>
                  <a:pt x="288" y="522"/>
                </a:cubicBezTo>
                <a:close/>
                <a:moveTo>
                  <a:pt x="288" y="188"/>
                </a:moveTo>
                <a:cubicBezTo>
                  <a:pt x="284" y="188"/>
                  <a:pt x="280" y="191"/>
                  <a:pt x="279" y="195"/>
                </a:cubicBezTo>
                <a:cubicBezTo>
                  <a:pt x="279" y="195"/>
                  <a:pt x="279" y="195"/>
                  <a:pt x="279" y="195"/>
                </a:cubicBezTo>
                <a:cubicBezTo>
                  <a:pt x="280" y="194"/>
                  <a:pt x="280" y="193"/>
                  <a:pt x="280" y="191"/>
                </a:cubicBezTo>
                <a:cubicBezTo>
                  <a:pt x="280" y="191"/>
                  <a:pt x="280" y="191"/>
                  <a:pt x="280" y="191"/>
                </a:cubicBezTo>
                <a:cubicBezTo>
                  <a:pt x="281" y="190"/>
                  <a:pt x="282" y="189"/>
                  <a:pt x="283" y="188"/>
                </a:cubicBezTo>
                <a:cubicBezTo>
                  <a:pt x="286" y="188"/>
                  <a:pt x="288" y="185"/>
                  <a:pt x="289" y="182"/>
                </a:cubicBezTo>
                <a:cubicBezTo>
                  <a:pt x="289" y="182"/>
                  <a:pt x="289" y="182"/>
                  <a:pt x="289" y="182"/>
                </a:cubicBezTo>
                <a:cubicBezTo>
                  <a:pt x="289" y="187"/>
                  <a:pt x="292" y="190"/>
                  <a:pt x="296" y="190"/>
                </a:cubicBezTo>
                <a:cubicBezTo>
                  <a:pt x="297" y="190"/>
                  <a:pt x="297" y="190"/>
                  <a:pt x="297" y="190"/>
                </a:cubicBezTo>
                <a:cubicBezTo>
                  <a:pt x="297" y="190"/>
                  <a:pt x="298" y="190"/>
                  <a:pt x="298" y="190"/>
                </a:cubicBezTo>
                <a:cubicBezTo>
                  <a:pt x="297" y="191"/>
                  <a:pt x="297" y="192"/>
                  <a:pt x="297" y="193"/>
                </a:cubicBezTo>
                <a:cubicBezTo>
                  <a:pt x="297" y="196"/>
                  <a:pt x="298" y="198"/>
                  <a:pt x="300" y="200"/>
                </a:cubicBezTo>
                <a:cubicBezTo>
                  <a:pt x="299" y="200"/>
                  <a:pt x="299" y="199"/>
                  <a:pt x="299" y="199"/>
                </a:cubicBezTo>
                <a:cubicBezTo>
                  <a:pt x="298" y="199"/>
                  <a:pt x="298" y="200"/>
                  <a:pt x="297" y="200"/>
                </a:cubicBezTo>
                <a:cubicBezTo>
                  <a:pt x="298" y="199"/>
                  <a:pt x="298" y="198"/>
                  <a:pt x="298" y="198"/>
                </a:cubicBezTo>
                <a:cubicBezTo>
                  <a:pt x="298" y="193"/>
                  <a:pt x="293" y="188"/>
                  <a:pt x="288" y="188"/>
                </a:cubicBezTo>
                <a:close/>
                <a:moveTo>
                  <a:pt x="297" y="656"/>
                </a:moveTo>
                <a:cubicBezTo>
                  <a:pt x="297" y="656"/>
                  <a:pt x="296" y="656"/>
                  <a:pt x="296" y="656"/>
                </a:cubicBezTo>
                <a:cubicBezTo>
                  <a:pt x="297" y="656"/>
                  <a:pt x="297" y="655"/>
                  <a:pt x="297" y="655"/>
                </a:cubicBezTo>
                <a:cubicBezTo>
                  <a:pt x="297" y="655"/>
                  <a:pt x="297" y="656"/>
                  <a:pt x="298" y="656"/>
                </a:cubicBezTo>
                <a:cubicBezTo>
                  <a:pt x="297" y="656"/>
                  <a:pt x="297" y="656"/>
                  <a:pt x="297" y="656"/>
                </a:cubicBezTo>
                <a:close/>
                <a:moveTo>
                  <a:pt x="301" y="560"/>
                </a:moveTo>
                <a:cubicBezTo>
                  <a:pt x="300" y="559"/>
                  <a:pt x="300" y="559"/>
                  <a:pt x="299" y="559"/>
                </a:cubicBezTo>
                <a:cubicBezTo>
                  <a:pt x="299" y="559"/>
                  <a:pt x="299" y="559"/>
                  <a:pt x="299" y="558"/>
                </a:cubicBezTo>
                <a:cubicBezTo>
                  <a:pt x="299" y="558"/>
                  <a:pt x="300" y="558"/>
                  <a:pt x="301" y="558"/>
                </a:cubicBezTo>
                <a:cubicBezTo>
                  <a:pt x="301" y="559"/>
                  <a:pt x="301" y="559"/>
                  <a:pt x="302" y="560"/>
                </a:cubicBezTo>
                <a:cubicBezTo>
                  <a:pt x="302" y="560"/>
                  <a:pt x="301" y="560"/>
                  <a:pt x="301" y="560"/>
                </a:cubicBezTo>
                <a:close/>
                <a:moveTo>
                  <a:pt x="302" y="604"/>
                </a:move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ubicBezTo>
                  <a:pt x="302" y="604"/>
                  <a:pt x="302" y="604"/>
                  <a:pt x="302" y="604"/>
                </a:cubicBezTo>
                <a:close/>
                <a:moveTo>
                  <a:pt x="304" y="154"/>
                </a:moveTo>
                <a:cubicBezTo>
                  <a:pt x="302" y="154"/>
                  <a:pt x="301" y="154"/>
                  <a:pt x="299" y="154"/>
                </a:cubicBezTo>
                <a:cubicBezTo>
                  <a:pt x="299" y="154"/>
                  <a:pt x="299" y="154"/>
                  <a:pt x="299" y="154"/>
                </a:cubicBezTo>
                <a:cubicBezTo>
                  <a:pt x="301" y="153"/>
                  <a:pt x="302" y="152"/>
                  <a:pt x="304" y="151"/>
                </a:cubicBezTo>
                <a:cubicBezTo>
                  <a:pt x="304" y="151"/>
                  <a:pt x="303" y="152"/>
                  <a:pt x="303" y="153"/>
                </a:cubicBezTo>
                <a:cubicBezTo>
                  <a:pt x="303" y="153"/>
                  <a:pt x="304" y="153"/>
                  <a:pt x="304" y="154"/>
                </a:cubicBezTo>
                <a:close/>
                <a:moveTo>
                  <a:pt x="304" y="129"/>
                </a:moveTo>
                <a:cubicBezTo>
                  <a:pt x="304" y="129"/>
                  <a:pt x="305" y="128"/>
                  <a:pt x="306" y="128"/>
                </a:cubicBezTo>
                <a:cubicBezTo>
                  <a:pt x="306" y="128"/>
                  <a:pt x="306" y="128"/>
                  <a:pt x="306" y="128"/>
                </a:cubicBezTo>
                <a:cubicBezTo>
                  <a:pt x="305" y="128"/>
                  <a:pt x="305" y="129"/>
                  <a:pt x="304" y="129"/>
                </a:cubicBezTo>
                <a:cubicBezTo>
                  <a:pt x="304" y="129"/>
                  <a:pt x="304" y="129"/>
                  <a:pt x="304" y="129"/>
                </a:cubicBezTo>
                <a:close/>
                <a:moveTo>
                  <a:pt x="306" y="145"/>
                </a:moveTo>
                <a:cubicBezTo>
                  <a:pt x="307" y="145"/>
                  <a:pt x="307" y="146"/>
                  <a:pt x="308" y="146"/>
                </a:cubicBezTo>
                <a:cubicBezTo>
                  <a:pt x="307" y="146"/>
                  <a:pt x="306" y="146"/>
                  <a:pt x="306" y="147"/>
                </a:cubicBezTo>
                <a:cubicBezTo>
                  <a:pt x="306" y="147"/>
                  <a:pt x="306" y="146"/>
                  <a:pt x="306" y="145"/>
                </a:cubicBezTo>
                <a:close/>
                <a:moveTo>
                  <a:pt x="308" y="443"/>
                </a:moveTo>
                <a:cubicBezTo>
                  <a:pt x="308" y="443"/>
                  <a:pt x="308" y="443"/>
                  <a:pt x="309" y="443"/>
                </a:cubicBezTo>
                <a:cubicBezTo>
                  <a:pt x="308" y="443"/>
                  <a:pt x="308" y="443"/>
                  <a:pt x="308" y="443"/>
                </a:cubicBezTo>
                <a:cubicBezTo>
                  <a:pt x="308" y="443"/>
                  <a:pt x="308" y="443"/>
                  <a:pt x="308" y="443"/>
                </a:cubicBezTo>
                <a:close/>
                <a:moveTo>
                  <a:pt x="309" y="489"/>
                </a:moveTo>
                <a:cubicBezTo>
                  <a:pt x="309" y="489"/>
                  <a:pt x="309" y="489"/>
                  <a:pt x="309" y="488"/>
                </a:cubicBezTo>
                <a:cubicBezTo>
                  <a:pt x="309" y="488"/>
                  <a:pt x="309" y="488"/>
                  <a:pt x="309" y="487"/>
                </a:cubicBezTo>
                <a:cubicBezTo>
                  <a:pt x="312" y="487"/>
                  <a:pt x="314" y="484"/>
                  <a:pt x="314" y="481"/>
                </a:cubicBezTo>
                <a:cubicBezTo>
                  <a:pt x="314" y="482"/>
                  <a:pt x="315" y="482"/>
                  <a:pt x="315" y="482"/>
                </a:cubicBezTo>
                <a:cubicBezTo>
                  <a:pt x="316" y="483"/>
                  <a:pt x="316" y="485"/>
                  <a:pt x="317" y="486"/>
                </a:cubicBezTo>
                <a:cubicBezTo>
                  <a:pt x="317" y="486"/>
                  <a:pt x="317" y="486"/>
                  <a:pt x="317" y="486"/>
                </a:cubicBezTo>
                <a:cubicBezTo>
                  <a:pt x="317" y="486"/>
                  <a:pt x="316" y="486"/>
                  <a:pt x="315" y="486"/>
                </a:cubicBezTo>
                <a:cubicBezTo>
                  <a:pt x="313" y="486"/>
                  <a:pt x="310" y="487"/>
                  <a:pt x="309" y="489"/>
                </a:cubicBezTo>
                <a:cubicBezTo>
                  <a:pt x="309" y="489"/>
                  <a:pt x="309" y="489"/>
                  <a:pt x="309" y="489"/>
                </a:cubicBezTo>
                <a:close/>
                <a:moveTo>
                  <a:pt x="314" y="444"/>
                </a:moveTo>
                <a:cubicBezTo>
                  <a:pt x="313" y="444"/>
                  <a:pt x="312" y="443"/>
                  <a:pt x="311" y="443"/>
                </a:cubicBezTo>
                <a:cubicBezTo>
                  <a:pt x="312" y="443"/>
                  <a:pt x="313" y="443"/>
                  <a:pt x="314" y="443"/>
                </a:cubicBezTo>
                <a:cubicBezTo>
                  <a:pt x="314" y="443"/>
                  <a:pt x="314" y="443"/>
                  <a:pt x="314" y="443"/>
                </a:cubicBezTo>
                <a:cubicBezTo>
                  <a:pt x="314" y="443"/>
                  <a:pt x="314" y="444"/>
                  <a:pt x="314" y="444"/>
                </a:cubicBezTo>
                <a:close/>
                <a:moveTo>
                  <a:pt x="310" y="637"/>
                </a:moveTo>
                <a:cubicBezTo>
                  <a:pt x="310" y="637"/>
                  <a:pt x="310" y="637"/>
                  <a:pt x="310" y="637"/>
                </a:cubicBezTo>
                <a:cubicBezTo>
                  <a:pt x="310" y="637"/>
                  <a:pt x="309" y="637"/>
                  <a:pt x="309" y="637"/>
                </a:cubicBezTo>
                <a:cubicBezTo>
                  <a:pt x="309" y="637"/>
                  <a:pt x="309" y="637"/>
                  <a:pt x="309" y="637"/>
                </a:cubicBezTo>
                <a:cubicBezTo>
                  <a:pt x="309" y="636"/>
                  <a:pt x="309" y="636"/>
                  <a:pt x="309" y="635"/>
                </a:cubicBezTo>
                <a:cubicBezTo>
                  <a:pt x="309" y="635"/>
                  <a:pt x="310" y="636"/>
                  <a:pt x="310" y="636"/>
                </a:cubicBezTo>
                <a:cubicBezTo>
                  <a:pt x="310" y="636"/>
                  <a:pt x="310" y="637"/>
                  <a:pt x="310" y="637"/>
                </a:cubicBezTo>
                <a:cubicBezTo>
                  <a:pt x="310" y="637"/>
                  <a:pt x="310" y="637"/>
                  <a:pt x="310" y="637"/>
                </a:cubicBezTo>
                <a:close/>
                <a:moveTo>
                  <a:pt x="310" y="515"/>
                </a:moveTo>
                <a:cubicBezTo>
                  <a:pt x="310" y="514"/>
                  <a:pt x="311" y="513"/>
                  <a:pt x="311" y="513"/>
                </a:cubicBezTo>
                <a:cubicBezTo>
                  <a:pt x="311" y="513"/>
                  <a:pt x="311" y="513"/>
                  <a:pt x="311" y="513"/>
                </a:cubicBezTo>
                <a:cubicBezTo>
                  <a:pt x="311" y="513"/>
                  <a:pt x="311" y="513"/>
                  <a:pt x="312" y="513"/>
                </a:cubicBezTo>
                <a:cubicBezTo>
                  <a:pt x="311" y="514"/>
                  <a:pt x="311" y="514"/>
                  <a:pt x="310" y="515"/>
                </a:cubicBezTo>
                <a:close/>
                <a:moveTo>
                  <a:pt x="315" y="678"/>
                </a:moveTo>
                <a:cubicBezTo>
                  <a:pt x="315" y="677"/>
                  <a:pt x="316" y="677"/>
                  <a:pt x="316" y="677"/>
                </a:cubicBezTo>
                <a:cubicBezTo>
                  <a:pt x="316" y="678"/>
                  <a:pt x="317" y="678"/>
                  <a:pt x="317" y="678"/>
                </a:cubicBezTo>
                <a:cubicBezTo>
                  <a:pt x="317" y="678"/>
                  <a:pt x="316" y="678"/>
                  <a:pt x="315" y="678"/>
                </a:cubicBezTo>
                <a:close/>
                <a:moveTo>
                  <a:pt x="317" y="375"/>
                </a:moveTo>
                <a:cubicBezTo>
                  <a:pt x="317" y="375"/>
                  <a:pt x="317" y="375"/>
                  <a:pt x="316" y="375"/>
                </a:cubicBezTo>
                <a:cubicBezTo>
                  <a:pt x="316" y="375"/>
                  <a:pt x="316" y="375"/>
                  <a:pt x="315" y="375"/>
                </a:cubicBezTo>
                <a:cubicBezTo>
                  <a:pt x="315" y="374"/>
                  <a:pt x="315" y="374"/>
                  <a:pt x="314" y="373"/>
                </a:cubicBezTo>
                <a:cubicBezTo>
                  <a:pt x="314" y="373"/>
                  <a:pt x="315" y="373"/>
                  <a:pt x="315" y="372"/>
                </a:cubicBezTo>
                <a:cubicBezTo>
                  <a:pt x="315" y="372"/>
                  <a:pt x="316" y="373"/>
                  <a:pt x="316" y="373"/>
                </a:cubicBezTo>
                <a:cubicBezTo>
                  <a:pt x="316" y="373"/>
                  <a:pt x="316" y="372"/>
                  <a:pt x="317" y="372"/>
                </a:cubicBezTo>
                <a:cubicBezTo>
                  <a:pt x="317" y="373"/>
                  <a:pt x="317" y="374"/>
                  <a:pt x="317" y="374"/>
                </a:cubicBezTo>
                <a:cubicBezTo>
                  <a:pt x="317" y="374"/>
                  <a:pt x="317" y="375"/>
                  <a:pt x="317" y="375"/>
                </a:cubicBezTo>
                <a:close/>
                <a:moveTo>
                  <a:pt x="316" y="348"/>
                </a:moveTo>
                <a:cubicBezTo>
                  <a:pt x="316" y="347"/>
                  <a:pt x="316" y="347"/>
                  <a:pt x="316" y="346"/>
                </a:cubicBezTo>
                <a:cubicBezTo>
                  <a:pt x="316" y="346"/>
                  <a:pt x="316" y="346"/>
                  <a:pt x="316" y="347"/>
                </a:cubicBezTo>
                <a:cubicBezTo>
                  <a:pt x="316" y="347"/>
                  <a:pt x="316" y="347"/>
                  <a:pt x="316" y="348"/>
                </a:cubicBezTo>
                <a:cubicBezTo>
                  <a:pt x="316" y="348"/>
                  <a:pt x="316" y="348"/>
                  <a:pt x="316" y="348"/>
                </a:cubicBezTo>
                <a:close/>
                <a:moveTo>
                  <a:pt x="321" y="281"/>
                </a:moveTo>
                <a:cubicBezTo>
                  <a:pt x="321" y="281"/>
                  <a:pt x="320" y="281"/>
                  <a:pt x="320" y="281"/>
                </a:cubicBezTo>
                <a:cubicBezTo>
                  <a:pt x="315" y="281"/>
                  <a:pt x="312" y="284"/>
                  <a:pt x="312" y="289"/>
                </a:cubicBezTo>
                <a:cubicBezTo>
                  <a:pt x="312" y="289"/>
                  <a:pt x="312" y="289"/>
                  <a:pt x="312" y="289"/>
                </a:cubicBezTo>
                <a:cubicBezTo>
                  <a:pt x="311" y="289"/>
                  <a:pt x="310" y="290"/>
                  <a:pt x="310" y="291"/>
                </a:cubicBezTo>
                <a:cubicBezTo>
                  <a:pt x="309" y="290"/>
                  <a:pt x="309" y="290"/>
                  <a:pt x="308" y="289"/>
                </a:cubicBezTo>
                <a:cubicBezTo>
                  <a:pt x="308" y="288"/>
                  <a:pt x="307" y="287"/>
                  <a:pt x="306" y="286"/>
                </a:cubicBezTo>
                <a:cubicBezTo>
                  <a:pt x="307" y="285"/>
                  <a:pt x="308" y="284"/>
                  <a:pt x="308" y="283"/>
                </a:cubicBezTo>
                <a:cubicBezTo>
                  <a:pt x="312" y="281"/>
                  <a:pt x="315" y="277"/>
                  <a:pt x="315" y="273"/>
                </a:cubicBezTo>
                <a:cubicBezTo>
                  <a:pt x="317" y="274"/>
                  <a:pt x="319" y="275"/>
                  <a:pt x="321" y="275"/>
                </a:cubicBezTo>
                <a:cubicBezTo>
                  <a:pt x="321" y="275"/>
                  <a:pt x="322" y="275"/>
                  <a:pt x="322" y="275"/>
                </a:cubicBezTo>
                <a:cubicBezTo>
                  <a:pt x="322" y="275"/>
                  <a:pt x="322" y="276"/>
                  <a:pt x="322" y="277"/>
                </a:cubicBezTo>
                <a:cubicBezTo>
                  <a:pt x="322" y="278"/>
                  <a:pt x="322" y="279"/>
                  <a:pt x="322" y="281"/>
                </a:cubicBezTo>
                <a:cubicBezTo>
                  <a:pt x="322" y="281"/>
                  <a:pt x="321" y="281"/>
                  <a:pt x="321" y="281"/>
                </a:cubicBezTo>
                <a:close/>
                <a:moveTo>
                  <a:pt x="324" y="197"/>
                </a:moveTo>
                <a:cubicBezTo>
                  <a:pt x="324" y="197"/>
                  <a:pt x="324" y="198"/>
                  <a:pt x="324" y="198"/>
                </a:cubicBezTo>
                <a:cubicBezTo>
                  <a:pt x="323" y="197"/>
                  <a:pt x="321" y="195"/>
                  <a:pt x="319" y="195"/>
                </a:cubicBezTo>
                <a:cubicBezTo>
                  <a:pt x="320" y="194"/>
                  <a:pt x="321" y="194"/>
                  <a:pt x="322" y="193"/>
                </a:cubicBezTo>
                <a:cubicBezTo>
                  <a:pt x="323" y="192"/>
                  <a:pt x="324" y="192"/>
                  <a:pt x="325" y="191"/>
                </a:cubicBezTo>
                <a:cubicBezTo>
                  <a:pt x="325" y="191"/>
                  <a:pt x="326" y="191"/>
                  <a:pt x="326" y="192"/>
                </a:cubicBezTo>
                <a:cubicBezTo>
                  <a:pt x="325" y="193"/>
                  <a:pt x="324" y="195"/>
                  <a:pt x="324" y="197"/>
                </a:cubicBezTo>
                <a:close/>
                <a:moveTo>
                  <a:pt x="324" y="50"/>
                </a:moveTo>
                <a:cubicBezTo>
                  <a:pt x="324" y="50"/>
                  <a:pt x="324" y="49"/>
                  <a:pt x="323" y="48"/>
                </a:cubicBezTo>
                <a:cubicBezTo>
                  <a:pt x="324" y="48"/>
                  <a:pt x="326" y="48"/>
                  <a:pt x="327" y="47"/>
                </a:cubicBezTo>
                <a:cubicBezTo>
                  <a:pt x="327" y="47"/>
                  <a:pt x="327" y="47"/>
                  <a:pt x="327" y="47"/>
                </a:cubicBezTo>
                <a:cubicBezTo>
                  <a:pt x="326" y="48"/>
                  <a:pt x="325" y="49"/>
                  <a:pt x="324" y="50"/>
                </a:cubicBezTo>
                <a:close/>
                <a:moveTo>
                  <a:pt x="456" y="81"/>
                </a:moveTo>
                <a:cubicBezTo>
                  <a:pt x="456" y="81"/>
                  <a:pt x="456" y="81"/>
                  <a:pt x="457" y="81"/>
                </a:cubicBezTo>
                <a:cubicBezTo>
                  <a:pt x="456" y="81"/>
                  <a:pt x="456" y="81"/>
                  <a:pt x="456" y="81"/>
                </a:cubicBezTo>
                <a:cubicBezTo>
                  <a:pt x="456" y="81"/>
                  <a:pt x="456" y="81"/>
                  <a:pt x="456" y="81"/>
                </a:cubicBezTo>
                <a:close/>
                <a:moveTo>
                  <a:pt x="447" y="45"/>
                </a:moveTo>
                <a:cubicBezTo>
                  <a:pt x="447" y="45"/>
                  <a:pt x="447" y="45"/>
                  <a:pt x="448" y="45"/>
                </a:cubicBezTo>
                <a:cubicBezTo>
                  <a:pt x="447" y="45"/>
                  <a:pt x="447" y="45"/>
                  <a:pt x="447" y="45"/>
                </a:cubicBezTo>
                <a:cubicBezTo>
                  <a:pt x="447" y="45"/>
                  <a:pt x="447" y="45"/>
                  <a:pt x="447" y="45"/>
                </a:cubicBezTo>
                <a:close/>
                <a:moveTo>
                  <a:pt x="444" y="65"/>
                </a:moveTo>
                <a:cubicBezTo>
                  <a:pt x="445" y="65"/>
                  <a:pt x="445" y="65"/>
                  <a:pt x="445" y="66"/>
                </a:cubicBezTo>
                <a:cubicBezTo>
                  <a:pt x="446" y="68"/>
                  <a:pt x="449" y="70"/>
                  <a:pt x="452" y="70"/>
                </a:cubicBezTo>
                <a:cubicBezTo>
                  <a:pt x="453" y="70"/>
                  <a:pt x="453" y="70"/>
                  <a:pt x="454" y="70"/>
                </a:cubicBezTo>
                <a:cubicBezTo>
                  <a:pt x="453" y="71"/>
                  <a:pt x="453" y="72"/>
                  <a:pt x="453" y="74"/>
                </a:cubicBezTo>
                <a:cubicBezTo>
                  <a:pt x="452" y="73"/>
                  <a:pt x="451" y="73"/>
                  <a:pt x="449" y="73"/>
                </a:cubicBezTo>
                <a:cubicBezTo>
                  <a:pt x="448" y="70"/>
                  <a:pt x="446" y="68"/>
                  <a:pt x="443" y="68"/>
                </a:cubicBezTo>
                <a:cubicBezTo>
                  <a:pt x="444" y="67"/>
                  <a:pt x="444" y="66"/>
                  <a:pt x="444" y="65"/>
                </a:cubicBezTo>
                <a:close/>
                <a:moveTo>
                  <a:pt x="442" y="90"/>
                </a:moveTo>
                <a:cubicBezTo>
                  <a:pt x="444" y="90"/>
                  <a:pt x="447" y="89"/>
                  <a:pt x="448" y="87"/>
                </a:cubicBezTo>
                <a:cubicBezTo>
                  <a:pt x="448" y="87"/>
                  <a:pt x="449" y="87"/>
                  <a:pt x="449" y="87"/>
                </a:cubicBezTo>
                <a:cubicBezTo>
                  <a:pt x="449" y="87"/>
                  <a:pt x="449" y="87"/>
                  <a:pt x="449" y="87"/>
                </a:cubicBezTo>
                <a:cubicBezTo>
                  <a:pt x="447" y="89"/>
                  <a:pt x="446" y="91"/>
                  <a:pt x="446" y="93"/>
                </a:cubicBezTo>
                <a:cubicBezTo>
                  <a:pt x="445" y="94"/>
                  <a:pt x="444" y="95"/>
                  <a:pt x="444" y="95"/>
                </a:cubicBezTo>
                <a:cubicBezTo>
                  <a:pt x="444" y="93"/>
                  <a:pt x="442" y="91"/>
                  <a:pt x="441" y="90"/>
                </a:cubicBezTo>
                <a:cubicBezTo>
                  <a:pt x="441" y="90"/>
                  <a:pt x="441" y="90"/>
                  <a:pt x="442" y="90"/>
                </a:cubicBezTo>
                <a:close/>
                <a:moveTo>
                  <a:pt x="450" y="219"/>
                </a:moveTo>
                <a:cubicBezTo>
                  <a:pt x="450" y="219"/>
                  <a:pt x="449" y="219"/>
                  <a:pt x="449" y="220"/>
                </a:cubicBezTo>
                <a:cubicBezTo>
                  <a:pt x="449" y="220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1"/>
                  <a:pt x="448" y="221"/>
                  <a:pt x="448" y="221"/>
                </a:cubicBezTo>
                <a:cubicBezTo>
                  <a:pt x="448" y="220"/>
                  <a:pt x="448" y="220"/>
                  <a:pt x="448" y="220"/>
                </a:cubicBezTo>
                <a:cubicBezTo>
                  <a:pt x="448" y="219"/>
                  <a:pt x="448" y="218"/>
                  <a:pt x="448" y="217"/>
                </a:cubicBezTo>
                <a:cubicBezTo>
                  <a:pt x="448" y="215"/>
                  <a:pt x="447" y="214"/>
                  <a:pt x="447" y="212"/>
                </a:cubicBezTo>
                <a:cubicBezTo>
                  <a:pt x="447" y="212"/>
                  <a:pt x="447" y="213"/>
                  <a:pt x="448" y="213"/>
                </a:cubicBezTo>
                <a:cubicBezTo>
                  <a:pt x="448" y="213"/>
                  <a:pt x="448" y="213"/>
                  <a:pt x="448" y="213"/>
                </a:cubicBezTo>
                <a:cubicBezTo>
                  <a:pt x="448" y="213"/>
                  <a:pt x="448" y="213"/>
                  <a:pt x="448" y="214"/>
                </a:cubicBezTo>
                <a:cubicBezTo>
                  <a:pt x="448" y="216"/>
                  <a:pt x="449" y="217"/>
                  <a:pt x="450" y="219"/>
                </a:cubicBezTo>
                <a:close/>
                <a:moveTo>
                  <a:pt x="449" y="191"/>
                </a:move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ubicBezTo>
                  <a:pt x="449" y="191"/>
                  <a:pt x="449" y="191"/>
                  <a:pt x="449" y="191"/>
                </a:cubicBezTo>
                <a:close/>
                <a:moveTo>
                  <a:pt x="451" y="297"/>
                </a:moveTo>
                <a:cubicBezTo>
                  <a:pt x="451" y="297"/>
                  <a:pt x="451" y="297"/>
                  <a:pt x="451" y="297"/>
                </a:cubicBezTo>
                <a:cubicBezTo>
                  <a:pt x="450" y="298"/>
                  <a:pt x="450" y="299"/>
                  <a:pt x="450" y="300"/>
                </a:cubicBezTo>
                <a:cubicBezTo>
                  <a:pt x="450" y="300"/>
                  <a:pt x="449" y="300"/>
                  <a:pt x="449" y="300"/>
                </a:cubicBezTo>
                <a:cubicBezTo>
                  <a:pt x="449" y="300"/>
                  <a:pt x="449" y="300"/>
                  <a:pt x="449" y="300"/>
                </a:cubicBezTo>
                <a:cubicBezTo>
                  <a:pt x="449" y="300"/>
                  <a:pt x="449" y="299"/>
                  <a:pt x="449" y="299"/>
                </a:cubicBezTo>
                <a:cubicBezTo>
                  <a:pt x="449" y="298"/>
                  <a:pt x="450" y="298"/>
                  <a:pt x="451" y="297"/>
                </a:cubicBezTo>
                <a:close/>
                <a:moveTo>
                  <a:pt x="444" y="239"/>
                </a:moveTo>
                <a:cubicBezTo>
                  <a:pt x="445" y="239"/>
                  <a:pt x="445" y="239"/>
                  <a:pt x="445" y="239"/>
                </a:cubicBezTo>
                <a:cubicBezTo>
                  <a:pt x="445" y="239"/>
                  <a:pt x="445" y="240"/>
                  <a:pt x="445" y="241"/>
                </a:cubicBezTo>
                <a:cubicBezTo>
                  <a:pt x="445" y="242"/>
                  <a:pt x="445" y="242"/>
                  <a:pt x="445" y="242"/>
                </a:cubicBezTo>
                <a:cubicBezTo>
                  <a:pt x="445" y="241"/>
                  <a:pt x="445" y="241"/>
                  <a:pt x="445" y="241"/>
                </a:cubicBezTo>
                <a:cubicBezTo>
                  <a:pt x="445" y="240"/>
                  <a:pt x="445" y="240"/>
                  <a:pt x="444" y="239"/>
                </a:cubicBezTo>
                <a:close/>
                <a:moveTo>
                  <a:pt x="441" y="193"/>
                </a:moveTo>
                <a:cubicBezTo>
                  <a:pt x="442" y="192"/>
                  <a:pt x="442" y="191"/>
                  <a:pt x="442" y="191"/>
                </a:cubicBezTo>
                <a:cubicBezTo>
                  <a:pt x="442" y="190"/>
                  <a:pt x="442" y="190"/>
                  <a:pt x="442" y="190"/>
                </a:cubicBezTo>
                <a:cubicBezTo>
                  <a:pt x="443" y="191"/>
                  <a:pt x="444" y="191"/>
                  <a:pt x="445" y="191"/>
                </a:cubicBezTo>
                <a:cubicBezTo>
                  <a:pt x="445" y="191"/>
                  <a:pt x="445" y="191"/>
                  <a:pt x="446" y="191"/>
                </a:cubicBezTo>
                <a:cubicBezTo>
                  <a:pt x="446" y="191"/>
                  <a:pt x="446" y="191"/>
                  <a:pt x="447" y="191"/>
                </a:cubicBezTo>
                <a:cubicBezTo>
                  <a:pt x="445" y="191"/>
                  <a:pt x="443" y="192"/>
                  <a:pt x="441" y="193"/>
                </a:cubicBezTo>
                <a:close/>
                <a:moveTo>
                  <a:pt x="438" y="53"/>
                </a:moveTo>
                <a:cubicBezTo>
                  <a:pt x="438" y="53"/>
                  <a:pt x="439" y="53"/>
                  <a:pt x="440" y="53"/>
                </a:cubicBezTo>
                <a:cubicBezTo>
                  <a:pt x="440" y="53"/>
                  <a:pt x="440" y="54"/>
                  <a:pt x="440" y="54"/>
                </a:cubicBezTo>
                <a:cubicBezTo>
                  <a:pt x="440" y="54"/>
                  <a:pt x="440" y="55"/>
                  <a:pt x="440" y="56"/>
                </a:cubicBezTo>
                <a:cubicBezTo>
                  <a:pt x="439" y="55"/>
                  <a:pt x="438" y="55"/>
                  <a:pt x="437" y="55"/>
                </a:cubicBezTo>
                <a:cubicBezTo>
                  <a:pt x="437" y="55"/>
                  <a:pt x="437" y="55"/>
                  <a:pt x="437" y="55"/>
                </a:cubicBezTo>
                <a:cubicBezTo>
                  <a:pt x="437" y="55"/>
                  <a:pt x="437" y="55"/>
                  <a:pt x="437" y="54"/>
                </a:cubicBezTo>
                <a:cubicBezTo>
                  <a:pt x="437" y="54"/>
                  <a:pt x="437" y="54"/>
                  <a:pt x="437" y="53"/>
                </a:cubicBezTo>
                <a:cubicBezTo>
                  <a:pt x="437" y="53"/>
                  <a:pt x="437" y="53"/>
                  <a:pt x="438" y="53"/>
                </a:cubicBezTo>
                <a:close/>
                <a:moveTo>
                  <a:pt x="421" y="34"/>
                </a:moveTo>
                <a:cubicBezTo>
                  <a:pt x="422" y="34"/>
                  <a:pt x="423" y="34"/>
                  <a:pt x="424" y="34"/>
                </a:cubicBezTo>
                <a:cubicBezTo>
                  <a:pt x="423" y="35"/>
                  <a:pt x="422" y="37"/>
                  <a:pt x="422" y="39"/>
                </a:cubicBezTo>
                <a:cubicBezTo>
                  <a:pt x="421" y="38"/>
                  <a:pt x="419" y="37"/>
                  <a:pt x="417" y="37"/>
                </a:cubicBezTo>
                <a:cubicBezTo>
                  <a:pt x="417" y="37"/>
                  <a:pt x="417" y="37"/>
                  <a:pt x="417" y="37"/>
                </a:cubicBezTo>
                <a:cubicBezTo>
                  <a:pt x="417" y="36"/>
                  <a:pt x="417" y="36"/>
                  <a:pt x="417" y="36"/>
                </a:cubicBezTo>
                <a:cubicBezTo>
                  <a:pt x="417" y="35"/>
                  <a:pt x="417" y="34"/>
                  <a:pt x="416" y="33"/>
                </a:cubicBezTo>
                <a:cubicBezTo>
                  <a:pt x="418" y="34"/>
                  <a:pt x="419" y="34"/>
                  <a:pt x="421" y="34"/>
                </a:cubicBezTo>
                <a:close/>
                <a:moveTo>
                  <a:pt x="415" y="82"/>
                </a:moveTo>
                <a:cubicBezTo>
                  <a:pt x="411" y="82"/>
                  <a:pt x="408" y="85"/>
                  <a:pt x="407" y="88"/>
                </a:cubicBezTo>
                <a:cubicBezTo>
                  <a:pt x="407" y="88"/>
                  <a:pt x="406" y="88"/>
                  <a:pt x="406" y="88"/>
                </a:cubicBezTo>
                <a:cubicBezTo>
                  <a:pt x="406" y="88"/>
                  <a:pt x="406" y="88"/>
                  <a:pt x="405" y="88"/>
                </a:cubicBezTo>
                <a:cubicBezTo>
                  <a:pt x="405" y="83"/>
                  <a:pt x="401" y="80"/>
                  <a:pt x="396" y="80"/>
                </a:cubicBezTo>
                <a:cubicBezTo>
                  <a:pt x="395" y="80"/>
                  <a:pt x="394" y="80"/>
                  <a:pt x="394" y="80"/>
                </a:cubicBezTo>
                <a:cubicBezTo>
                  <a:pt x="394" y="80"/>
                  <a:pt x="394" y="80"/>
                  <a:pt x="394" y="80"/>
                </a:cubicBezTo>
                <a:cubicBezTo>
                  <a:pt x="395" y="78"/>
                  <a:pt x="395" y="76"/>
                  <a:pt x="395" y="74"/>
                </a:cubicBezTo>
                <a:cubicBezTo>
                  <a:pt x="395" y="74"/>
                  <a:pt x="395" y="74"/>
                  <a:pt x="395" y="73"/>
                </a:cubicBezTo>
                <a:cubicBezTo>
                  <a:pt x="396" y="73"/>
                  <a:pt x="397" y="73"/>
                  <a:pt x="397" y="72"/>
                </a:cubicBezTo>
                <a:cubicBezTo>
                  <a:pt x="397" y="73"/>
                  <a:pt x="397" y="73"/>
                  <a:pt x="397" y="73"/>
                </a:cubicBezTo>
                <a:cubicBezTo>
                  <a:pt x="397" y="79"/>
                  <a:pt x="402" y="83"/>
                  <a:pt x="408" y="83"/>
                </a:cubicBezTo>
                <a:cubicBezTo>
                  <a:pt x="410" y="83"/>
                  <a:pt x="413" y="82"/>
                  <a:pt x="415" y="81"/>
                </a:cubicBezTo>
                <a:cubicBezTo>
                  <a:pt x="415" y="81"/>
                  <a:pt x="415" y="81"/>
                  <a:pt x="415" y="82"/>
                </a:cubicBezTo>
                <a:close/>
                <a:moveTo>
                  <a:pt x="399" y="172"/>
                </a:moveTo>
                <a:cubicBezTo>
                  <a:pt x="400" y="172"/>
                  <a:pt x="402" y="173"/>
                  <a:pt x="404" y="173"/>
                </a:cubicBezTo>
                <a:cubicBezTo>
                  <a:pt x="404" y="173"/>
                  <a:pt x="404" y="173"/>
                  <a:pt x="404" y="173"/>
                </a:cubicBezTo>
                <a:cubicBezTo>
                  <a:pt x="403" y="174"/>
                  <a:pt x="403" y="175"/>
                  <a:pt x="403" y="176"/>
                </a:cubicBezTo>
                <a:cubicBezTo>
                  <a:pt x="402" y="174"/>
                  <a:pt x="400" y="174"/>
                  <a:pt x="399" y="173"/>
                </a:cubicBezTo>
                <a:cubicBezTo>
                  <a:pt x="399" y="173"/>
                  <a:pt x="399" y="172"/>
                  <a:pt x="399" y="172"/>
                </a:cubicBezTo>
                <a:cubicBezTo>
                  <a:pt x="399" y="172"/>
                  <a:pt x="399" y="172"/>
                  <a:pt x="399" y="172"/>
                </a:cubicBezTo>
                <a:close/>
                <a:moveTo>
                  <a:pt x="404" y="152"/>
                </a:moveTo>
                <a:cubicBezTo>
                  <a:pt x="402" y="152"/>
                  <a:pt x="401" y="152"/>
                  <a:pt x="400" y="152"/>
                </a:cubicBezTo>
                <a:cubicBezTo>
                  <a:pt x="400" y="151"/>
                  <a:pt x="399" y="150"/>
                  <a:pt x="398" y="150"/>
                </a:cubicBezTo>
                <a:cubicBezTo>
                  <a:pt x="399" y="150"/>
                  <a:pt x="400" y="150"/>
                  <a:pt x="400" y="150"/>
                </a:cubicBezTo>
                <a:cubicBezTo>
                  <a:pt x="401" y="150"/>
                  <a:pt x="401" y="150"/>
                  <a:pt x="402" y="149"/>
                </a:cubicBezTo>
                <a:cubicBezTo>
                  <a:pt x="403" y="150"/>
                  <a:pt x="403" y="150"/>
                  <a:pt x="404" y="150"/>
                </a:cubicBezTo>
                <a:cubicBezTo>
                  <a:pt x="404" y="151"/>
                  <a:pt x="404" y="151"/>
                  <a:pt x="404" y="152"/>
                </a:cubicBezTo>
                <a:cubicBezTo>
                  <a:pt x="404" y="152"/>
                  <a:pt x="404" y="152"/>
                  <a:pt x="404" y="152"/>
                </a:cubicBezTo>
                <a:close/>
                <a:moveTo>
                  <a:pt x="405" y="41"/>
                </a:moveTo>
                <a:cubicBezTo>
                  <a:pt x="405" y="41"/>
                  <a:pt x="405" y="41"/>
                  <a:pt x="405" y="41"/>
                </a:cubicBezTo>
                <a:cubicBezTo>
                  <a:pt x="406" y="42"/>
                  <a:pt x="407" y="42"/>
                  <a:pt x="408" y="43"/>
                </a:cubicBezTo>
                <a:cubicBezTo>
                  <a:pt x="408" y="43"/>
                  <a:pt x="408" y="43"/>
                  <a:pt x="408" y="43"/>
                </a:cubicBezTo>
                <a:cubicBezTo>
                  <a:pt x="407" y="42"/>
                  <a:pt x="406" y="42"/>
                  <a:pt x="405" y="42"/>
                </a:cubicBezTo>
                <a:cubicBezTo>
                  <a:pt x="405" y="41"/>
                  <a:pt x="405" y="41"/>
                  <a:pt x="405" y="41"/>
                </a:cubicBezTo>
                <a:close/>
                <a:moveTo>
                  <a:pt x="390" y="17"/>
                </a:moveTo>
                <a:cubicBezTo>
                  <a:pt x="391" y="16"/>
                  <a:pt x="392" y="16"/>
                  <a:pt x="393" y="15"/>
                </a:cubicBezTo>
                <a:cubicBezTo>
                  <a:pt x="392" y="16"/>
                  <a:pt x="392" y="18"/>
                  <a:pt x="392" y="19"/>
                </a:cubicBezTo>
                <a:cubicBezTo>
                  <a:pt x="392" y="24"/>
                  <a:pt x="396" y="29"/>
                  <a:pt x="401" y="29"/>
                </a:cubicBezTo>
                <a:cubicBezTo>
                  <a:pt x="406" y="29"/>
                  <a:pt x="410" y="25"/>
                  <a:pt x="410" y="20"/>
                </a:cubicBezTo>
                <a:cubicBezTo>
                  <a:pt x="410" y="21"/>
                  <a:pt x="411" y="22"/>
                  <a:pt x="412" y="22"/>
                </a:cubicBezTo>
                <a:cubicBezTo>
                  <a:pt x="411" y="23"/>
                  <a:pt x="411" y="24"/>
                  <a:pt x="411" y="24"/>
                </a:cubicBezTo>
                <a:cubicBezTo>
                  <a:pt x="411" y="26"/>
                  <a:pt x="412" y="28"/>
                  <a:pt x="413" y="29"/>
                </a:cubicBezTo>
                <a:cubicBezTo>
                  <a:pt x="412" y="29"/>
                  <a:pt x="411" y="29"/>
                  <a:pt x="410" y="29"/>
                </a:cubicBezTo>
                <a:cubicBezTo>
                  <a:pt x="407" y="29"/>
                  <a:pt x="405" y="30"/>
                  <a:pt x="404" y="32"/>
                </a:cubicBezTo>
                <a:cubicBezTo>
                  <a:pt x="402" y="30"/>
                  <a:pt x="400" y="28"/>
                  <a:pt x="397" y="28"/>
                </a:cubicBezTo>
                <a:cubicBezTo>
                  <a:pt x="395" y="28"/>
                  <a:pt x="393" y="29"/>
                  <a:pt x="392" y="30"/>
                </a:cubicBezTo>
                <a:cubicBezTo>
                  <a:pt x="392" y="27"/>
                  <a:pt x="391" y="25"/>
                  <a:pt x="389" y="23"/>
                </a:cubicBezTo>
                <a:cubicBezTo>
                  <a:pt x="390" y="22"/>
                  <a:pt x="390" y="20"/>
                  <a:pt x="390" y="19"/>
                </a:cubicBezTo>
                <a:cubicBezTo>
                  <a:pt x="390" y="18"/>
                  <a:pt x="390" y="17"/>
                  <a:pt x="390" y="17"/>
                </a:cubicBezTo>
                <a:close/>
                <a:moveTo>
                  <a:pt x="393" y="146"/>
                </a:move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ubicBezTo>
                  <a:pt x="393" y="146"/>
                  <a:pt x="393" y="146"/>
                  <a:pt x="393" y="146"/>
                </a:cubicBezTo>
                <a:close/>
                <a:moveTo>
                  <a:pt x="392" y="233"/>
                </a:moveTo>
                <a:cubicBezTo>
                  <a:pt x="393" y="235"/>
                  <a:pt x="395" y="237"/>
                  <a:pt x="397" y="238"/>
                </a:cubicBezTo>
                <a:cubicBezTo>
                  <a:pt x="397" y="239"/>
                  <a:pt x="396" y="240"/>
                  <a:pt x="396" y="241"/>
                </a:cubicBezTo>
                <a:cubicBezTo>
                  <a:pt x="395" y="239"/>
                  <a:pt x="392" y="238"/>
                  <a:pt x="390" y="238"/>
                </a:cubicBezTo>
                <a:cubicBezTo>
                  <a:pt x="389" y="238"/>
                  <a:pt x="389" y="238"/>
                  <a:pt x="389" y="239"/>
                </a:cubicBezTo>
                <a:cubicBezTo>
                  <a:pt x="390" y="237"/>
                  <a:pt x="391" y="235"/>
                  <a:pt x="392" y="233"/>
                </a:cubicBezTo>
                <a:close/>
                <a:moveTo>
                  <a:pt x="395" y="422"/>
                </a:moveTo>
                <a:cubicBezTo>
                  <a:pt x="394" y="423"/>
                  <a:pt x="393" y="424"/>
                  <a:pt x="392" y="425"/>
                </a:cubicBezTo>
                <a:cubicBezTo>
                  <a:pt x="391" y="424"/>
                  <a:pt x="390" y="422"/>
                  <a:pt x="388" y="422"/>
                </a:cubicBezTo>
                <a:cubicBezTo>
                  <a:pt x="388" y="421"/>
                  <a:pt x="388" y="421"/>
                  <a:pt x="388" y="421"/>
                </a:cubicBezTo>
                <a:cubicBezTo>
                  <a:pt x="388" y="420"/>
                  <a:pt x="389" y="420"/>
                  <a:pt x="389" y="420"/>
                </a:cubicBezTo>
                <a:cubicBezTo>
                  <a:pt x="390" y="420"/>
                  <a:pt x="391" y="419"/>
                  <a:pt x="392" y="419"/>
                </a:cubicBezTo>
                <a:cubicBezTo>
                  <a:pt x="392" y="420"/>
                  <a:pt x="393" y="420"/>
                  <a:pt x="394" y="420"/>
                </a:cubicBezTo>
                <a:cubicBezTo>
                  <a:pt x="394" y="421"/>
                  <a:pt x="395" y="421"/>
                  <a:pt x="395" y="422"/>
                </a:cubicBezTo>
                <a:close/>
                <a:moveTo>
                  <a:pt x="386" y="102"/>
                </a:moveTo>
                <a:cubicBezTo>
                  <a:pt x="387" y="102"/>
                  <a:pt x="387" y="102"/>
                  <a:pt x="387" y="102"/>
                </a:cubicBezTo>
                <a:cubicBezTo>
                  <a:pt x="387" y="103"/>
                  <a:pt x="387" y="103"/>
                  <a:pt x="387" y="103"/>
                </a:cubicBezTo>
                <a:cubicBezTo>
                  <a:pt x="386" y="103"/>
                  <a:pt x="385" y="102"/>
                  <a:pt x="385" y="102"/>
                </a:cubicBezTo>
                <a:cubicBezTo>
                  <a:pt x="385" y="102"/>
                  <a:pt x="386" y="102"/>
                  <a:pt x="386" y="102"/>
                </a:cubicBezTo>
                <a:close/>
                <a:moveTo>
                  <a:pt x="380" y="54"/>
                </a:moveTo>
                <a:cubicBezTo>
                  <a:pt x="381" y="55"/>
                  <a:pt x="381" y="55"/>
                  <a:pt x="381" y="55"/>
                </a:cubicBezTo>
                <a:cubicBezTo>
                  <a:pt x="381" y="56"/>
                  <a:pt x="382" y="56"/>
                  <a:pt x="382" y="57"/>
                </a:cubicBezTo>
                <a:cubicBezTo>
                  <a:pt x="381" y="57"/>
                  <a:pt x="381" y="57"/>
                  <a:pt x="380" y="57"/>
                </a:cubicBezTo>
                <a:cubicBezTo>
                  <a:pt x="378" y="57"/>
                  <a:pt x="377" y="57"/>
                  <a:pt x="375" y="58"/>
                </a:cubicBezTo>
                <a:cubicBezTo>
                  <a:pt x="375" y="58"/>
                  <a:pt x="375" y="58"/>
                  <a:pt x="375" y="57"/>
                </a:cubicBezTo>
                <a:cubicBezTo>
                  <a:pt x="377" y="57"/>
                  <a:pt x="379" y="56"/>
                  <a:pt x="380" y="54"/>
                </a:cubicBezTo>
                <a:close/>
                <a:moveTo>
                  <a:pt x="377" y="279"/>
                </a:moveTo>
                <a:cubicBezTo>
                  <a:pt x="377" y="279"/>
                  <a:pt x="376" y="279"/>
                  <a:pt x="376" y="278"/>
                </a:cubicBezTo>
                <a:cubicBezTo>
                  <a:pt x="375" y="276"/>
                  <a:pt x="374" y="275"/>
                  <a:pt x="373" y="273"/>
                </a:cubicBezTo>
                <a:cubicBezTo>
                  <a:pt x="374" y="272"/>
                  <a:pt x="374" y="272"/>
                  <a:pt x="374" y="271"/>
                </a:cubicBezTo>
                <a:cubicBezTo>
                  <a:pt x="375" y="271"/>
                  <a:pt x="376" y="271"/>
                  <a:pt x="377" y="271"/>
                </a:cubicBezTo>
                <a:cubicBezTo>
                  <a:pt x="377" y="271"/>
                  <a:pt x="378" y="271"/>
                  <a:pt x="378" y="271"/>
                </a:cubicBezTo>
                <a:cubicBezTo>
                  <a:pt x="377" y="273"/>
                  <a:pt x="377" y="274"/>
                  <a:pt x="377" y="276"/>
                </a:cubicBezTo>
                <a:cubicBezTo>
                  <a:pt x="377" y="277"/>
                  <a:pt x="377" y="278"/>
                  <a:pt x="377" y="279"/>
                </a:cubicBezTo>
                <a:close/>
                <a:moveTo>
                  <a:pt x="373" y="211"/>
                </a:moveTo>
                <a:cubicBezTo>
                  <a:pt x="373" y="211"/>
                  <a:pt x="373" y="211"/>
                  <a:pt x="373" y="211"/>
                </a:cubicBezTo>
                <a:cubicBezTo>
                  <a:pt x="374" y="212"/>
                  <a:pt x="376" y="212"/>
                  <a:pt x="377" y="212"/>
                </a:cubicBezTo>
                <a:cubicBezTo>
                  <a:pt x="376" y="212"/>
                  <a:pt x="376" y="213"/>
                  <a:pt x="375" y="213"/>
                </a:cubicBezTo>
                <a:cubicBezTo>
                  <a:pt x="375" y="213"/>
                  <a:pt x="374" y="212"/>
                  <a:pt x="373" y="211"/>
                </a:cubicBezTo>
                <a:close/>
                <a:moveTo>
                  <a:pt x="373" y="42"/>
                </a:moveTo>
                <a:cubicBezTo>
                  <a:pt x="374" y="43"/>
                  <a:pt x="374" y="43"/>
                  <a:pt x="374" y="44"/>
                </a:cubicBezTo>
                <a:cubicBezTo>
                  <a:pt x="374" y="44"/>
                  <a:pt x="374" y="44"/>
                  <a:pt x="374" y="44"/>
                </a:cubicBezTo>
                <a:cubicBezTo>
                  <a:pt x="374" y="44"/>
                  <a:pt x="373" y="44"/>
                  <a:pt x="372" y="44"/>
                </a:cubicBezTo>
                <a:cubicBezTo>
                  <a:pt x="373" y="44"/>
                  <a:pt x="373" y="43"/>
                  <a:pt x="373" y="42"/>
                </a:cubicBezTo>
                <a:close/>
                <a:moveTo>
                  <a:pt x="365" y="107"/>
                </a:moveTo>
                <a:cubicBezTo>
                  <a:pt x="366" y="107"/>
                  <a:pt x="366" y="108"/>
                  <a:pt x="367" y="108"/>
                </a:cubicBezTo>
                <a:cubicBezTo>
                  <a:pt x="367" y="108"/>
                  <a:pt x="368" y="109"/>
                  <a:pt x="368" y="109"/>
                </a:cubicBezTo>
                <a:cubicBezTo>
                  <a:pt x="367" y="110"/>
                  <a:pt x="367" y="111"/>
                  <a:pt x="366" y="112"/>
                </a:cubicBezTo>
                <a:cubicBezTo>
                  <a:pt x="366" y="112"/>
                  <a:pt x="366" y="111"/>
                  <a:pt x="365" y="111"/>
                </a:cubicBezTo>
                <a:cubicBezTo>
                  <a:pt x="366" y="111"/>
                  <a:pt x="366" y="111"/>
                  <a:pt x="366" y="110"/>
                </a:cubicBezTo>
                <a:cubicBezTo>
                  <a:pt x="366" y="109"/>
                  <a:pt x="365" y="108"/>
                  <a:pt x="365" y="107"/>
                </a:cubicBezTo>
                <a:close/>
                <a:moveTo>
                  <a:pt x="368" y="54"/>
                </a:move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ubicBezTo>
                  <a:pt x="368" y="54"/>
                  <a:pt x="368" y="54"/>
                  <a:pt x="368" y="54"/>
                </a:cubicBezTo>
                <a:close/>
                <a:moveTo>
                  <a:pt x="367" y="50"/>
                </a:moveTo>
                <a:cubicBezTo>
                  <a:pt x="367" y="50"/>
                  <a:pt x="367" y="49"/>
                  <a:pt x="366" y="48"/>
                </a:cubicBezTo>
                <a:cubicBezTo>
                  <a:pt x="367" y="48"/>
                  <a:pt x="368" y="47"/>
                  <a:pt x="369" y="46"/>
                </a:cubicBezTo>
                <a:cubicBezTo>
                  <a:pt x="368" y="48"/>
                  <a:pt x="367" y="49"/>
                  <a:pt x="367" y="50"/>
                </a:cubicBezTo>
                <a:close/>
                <a:moveTo>
                  <a:pt x="346" y="7"/>
                </a:moveTo>
                <a:cubicBezTo>
                  <a:pt x="347" y="7"/>
                  <a:pt x="348" y="6"/>
                  <a:pt x="349" y="5"/>
                </a:cubicBezTo>
                <a:cubicBezTo>
                  <a:pt x="350" y="5"/>
                  <a:pt x="351" y="4"/>
                  <a:pt x="351" y="4"/>
                </a:cubicBezTo>
                <a:cubicBezTo>
                  <a:pt x="353" y="7"/>
                  <a:pt x="356" y="9"/>
                  <a:pt x="360" y="9"/>
                </a:cubicBezTo>
                <a:cubicBezTo>
                  <a:pt x="361" y="12"/>
                  <a:pt x="363" y="15"/>
                  <a:pt x="366" y="15"/>
                </a:cubicBezTo>
                <a:cubicBezTo>
                  <a:pt x="366" y="16"/>
                  <a:pt x="366" y="16"/>
                  <a:pt x="366" y="17"/>
                </a:cubicBezTo>
                <a:cubicBezTo>
                  <a:pt x="366" y="17"/>
                  <a:pt x="366" y="17"/>
                  <a:pt x="366" y="17"/>
                </a:cubicBezTo>
                <a:cubicBezTo>
                  <a:pt x="363" y="18"/>
                  <a:pt x="360" y="21"/>
                  <a:pt x="360" y="25"/>
                </a:cubicBezTo>
                <a:cubicBezTo>
                  <a:pt x="360" y="28"/>
                  <a:pt x="362" y="31"/>
                  <a:pt x="365" y="33"/>
                </a:cubicBezTo>
                <a:cubicBezTo>
                  <a:pt x="364" y="33"/>
                  <a:pt x="364" y="33"/>
                  <a:pt x="364" y="33"/>
                </a:cubicBezTo>
                <a:cubicBezTo>
                  <a:pt x="362" y="33"/>
                  <a:pt x="361" y="33"/>
                  <a:pt x="360" y="34"/>
                </a:cubicBezTo>
                <a:cubicBezTo>
                  <a:pt x="359" y="32"/>
                  <a:pt x="357" y="30"/>
                  <a:pt x="355" y="29"/>
                </a:cubicBezTo>
                <a:cubicBezTo>
                  <a:pt x="358" y="28"/>
                  <a:pt x="360" y="25"/>
                  <a:pt x="360" y="22"/>
                </a:cubicBezTo>
                <a:cubicBezTo>
                  <a:pt x="360" y="17"/>
                  <a:pt x="356" y="13"/>
                  <a:pt x="351" y="13"/>
                </a:cubicBezTo>
                <a:cubicBezTo>
                  <a:pt x="350" y="13"/>
                  <a:pt x="349" y="13"/>
                  <a:pt x="348" y="14"/>
                </a:cubicBezTo>
                <a:cubicBezTo>
                  <a:pt x="348" y="12"/>
                  <a:pt x="346" y="10"/>
                  <a:pt x="345" y="9"/>
                </a:cubicBezTo>
                <a:cubicBezTo>
                  <a:pt x="345" y="9"/>
                  <a:pt x="346" y="8"/>
                  <a:pt x="346" y="7"/>
                </a:cubicBezTo>
                <a:close/>
                <a:moveTo>
                  <a:pt x="362" y="78"/>
                </a:moveTo>
                <a:cubicBezTo>
                  <a:pt x="362" y="79"/>
                  <a:pt x="361" y="80"/>
                  <a:pt x="361" y="81"/>
                </a:cubicBezTo>
                <a:cubicBezTo>
                  <a:pt x="360" y="81"/>
                  <a:pt x="360" y="82"/>
                  <a:pt x="359" y="82"/>
                </a:cubicBezTo>
                <a:cubicBezTo>
                  <a:pt x="359" y="81"/>
                  <a:pt x="359" y="80"/>
                  <a:pt x="358" y="78"/>
                </a:cubicBezTo>
                <a:cubicBezTo>
                  <a:pt x="358" y="77"/>
                  <a:pt x="358" y="76"/>
                  <a:pt x="357" y="75"/>
                </a:cubicBezTo>
                <a:cubicBezTo>
                  <a:pt x="358" y="74"/>
                  <a:pt x="358" y="74"/>
                  <a:pt x="359" y="73"/>
                </a:cubicBezTo>
                <a:cubicBezTo>
                  <a:pt x="359" y="73"/>
                  <a:pt x="360" y="74"/>
                  <a:pt x="360" y="74"/>
                </a:cubicBezTo>
                <a:cubicBezTo>
                  <a:pt x="360" y="75"/>
                  <a:pt x="361" y="77"/>
                  <a:pt x="362" y="78"/>
                </a:cubicBezTo>
                <a:close/>
                <a:moveTo>
                  <a:pt x="356" y="224"/>
                </a:move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ubicBezTo>
                  <a:pt x="356" y="224"/>
                  <a:pt x="356" y="224"/>
                  <a:pt x="356" y="224"/>
                </a:cubicBezTo>
                <a:close/>
                <a:moveTo>
                  <a:pt x="346" y="29"/>
                </a:moveTo>
                <a:cubicBezTo>
                  <a:pt x="347" y="29"/>
                  <a:pt x="347" y="29"/>
                  <a:pt x="348" y="30"/>
                </a:cubicBezTo>
                <a:cubicBezTo>
                  <a:pt x="346" y="30"/>
                  <a:pt x="345" y="31"/>
                  <a:pt x="344" y="32"/>
                </a:cubicBezTo>
                <a:cubicBezTo>
                  <a:pt x="344" y="32"/>
                  <a:pt x="344" y="32"/>
                  <a:pt x="344" y="31"/>
                </a:cubicBezTo>
                <a:cubicBezTo>
                  <a:pt x="345" y="31"/>
                  <a:pt x="345" y="30"/>
                  <a:pt x="346" y="29"/>
                </a:cubicBezTo>
                <a:close/>
                <a:moveTo>
                  <a:pt x="339" y="112"/>
                </a:moveTo>
                <a:cubicBezTo>
                  <a:pt x="340" y="112"/>
                  <a:pt x="341" y="111"/>
                  <a:pt x="342" y="110"/>
                </a:cubicBezTo>
                <a:cubicBezTo>
                  <a:pt x="343" y="112"/>
                  <a:pt x="345" y="114"/>
                  <a:pt x="348" y="115"/>
                </a:cubicBezTo>
                <a:cubicBezTo>
                  <a:pt x="346" y="116"/>
                  <a:pt x="345" y="117"/>
                  <a:pt x="344" y="118"/>
                </a:cubicBezTo>
                <a:cubicBezTo>
                  <a:pt x="343" y="117"/>
                  <a:pt x="341" y="116"/>
                  <a:pt x="340" y="116"/>
                </a:cubicBezTo>
                <a:cubicBezTo>
                  <a:pt x="339" y="116"/>
                  <a:pt x="339" y="116"/>
                  <a:pt x="339" y="116"/>
                </a:cubicBezTo>
                <a:cubicBezTo>
                  <a:pt x="339" y="115"/>
                  <a:pt x="339" y="114"/>
                  <a:pt x="339" y="113"/>
                </a:cubicBezTo>
                <a:cubicBezTo>
                  <a:pt x="339" y="113"/>
                  <a:pt x="339" y="112"/>
                  <a:pt x="339" y="112"/>
                </a:cubicBezTo>
                <a:close/>
                <a:moveTo>
                  <a:pt x="332" y="80"/>
                </a:moveTo>
                <a:cubicBezTo>
                  <a:pt x="332" y="80"/>
                  <a:pt x="332" y="79"/>
                  <a:pt x="332" y="79"/>
                </a:cubicBezTo>
                <a:cubicBezTo>
                  <a:pt x="333" y="79"/>
                  <a:pt x="333" y="80"/>
                  <a:pt x="334" y="80"/>
                </a:cubicBezTo>
                <a:cubicBezTo>
                  <a:pt x="333" y="80"/>
                  <a:pt x="333" y="81"/>
                  <a:pt x="333" y="81"/>
                </a:cubicBezTo>
                <a:cubicBezTo>
                  <a:pt x="333" y="80"/>
                  <a:pt x="332" y="80"/>
                  <a:pt x="332" y="80"/>
                </a:cubicBezTo>
                <a:close/>
                <a:moveTo>
                  <a:pt x="333" y="663"/>
                </a:moveTo>
                <a:cubicBezTo>
                  <a:pt x="333" y="663"/>
                  <a:pt x="333" y="663"/>
                  <a:pt x="333" y="663"/>
                </a:cubicBezTo>
                <a:cubicBezTo>
                  <a:pt x="333" y="663"/>
                  <a:pt x="334" y="662"/>
                  <a:pt x="334" y="662"/>
                </a:cubicBezTo>
                <a:cubicBezTo>
                  <a:pt x="334" y="662"/>
                  <a:pt x="335" y="662"/>
                  <a:pt x="335" y="662"/>
                </a:cubicBezTo>
                <a:cubicBezTo>
                  <a:pt x="335" y="662"/>
                  <a:pt x="336" y="662"/>
                  <a:pt x="336" y="662"/>
                </a:cubicBezTo>
                <a:cubicBezTo>
                  <a:pt x="335" y="662"/>
                  <a:pt x="334" y="663"/>
                  <a:pt x="333" y="663"/>
                </a:cubicBezTo>
                <a:close/>
                <a:moveTo>
                  <a:pt x="336" y="239"/>
                </a:moveTo>
                <a:cubicBezTo>
                  <a:pt x="335" y="239"/>
                  <a:pt x="335" y="239"/>
                  <a:pt x="334" y="239"/>
                </a:cubicBezTo>
                <a:cubicBezTo>
                  <a:pt x="335" y="238"/>
                  <a:pt x="335" y="238"/>
                  <a:pt x="335" y="237"/>
                </a:cubicBezTo>
                <a:cubicBezTo>
                  <a:pt x="336" y="238"/>
                  <a:pt x="336" y="238"/>
                  <a:pt x="337" y="238"/>
                </a:cubicBezTo>
                <a:cubicBezTo>
                  <a:pt x="337" y="238"/>
                  <a:pt x="337" y="238"/>
                  <a:pt x="337" y="238"/>
                </a:cubicBezTo>
                <a:cubicBezTo>
                  <a:pt x="336" y="238"/>
                  <a:pt x="336" y="239"/>
                  <a:pt x="336" y="239"/>
                </a:cubicBezTo>
                <a:close/>
                <a:moveTo>
                  <a:pt x="340" y="510"/>
                </a:moveTo>
                <a:cubicBezTo>
                  <a:pt x="340" y="510"/>
                  <a:pt x="340" y="510"/>
                  <a:pt x="340" y="510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09"/>
                  <a:pt x="340" y="509"/>
                </a:cubicBezTo>
                <a:cubicBezTo>
                  <a:pt x="340" y="509"/>
                  <a:pt x="340" y="510"/>
                  <a:pt x="340" y="510"/>
                </a:cubicBezTo>
                <a:close/>
                <a:moveTo>
                  <a:pt x="345" y="287"/>
                </a:moveTo>
                <a:cubicBezTo>
                  <a:pt x="344" y="288"/>
                  <a:pt x="344" y="288"/>
                  <a:pt x="344" y="289"/>
                </a:cubicBezTo>
                <a:cubicBezTo>
                  <a:pt x="343" y="288"/>
                  <a:pt x="342" y="287"/>
                  <a:pt x="342" y="286"/>
                </a:cubicBezTo>
                <a:cubicBezTo>
                  <a:pt x="343" y="286"/>
                  <a:pt x="345" y="285"/>
                  <a:pt x="346" y="283"/>
                </a:cubicBezTo>
                <a:cubicBezTo>
                  <a:pt x="346" y="283"/>
                  <a:pt x="347" y="283"/>
                  <a:pt x="347" y="284"/>
                </a:cubicBezTo>
                <a:cubicBezTo>
                  <a:pt x="346" y="285"/>
                  <a:pt x="345" y="286"/>
                  <a:pt x="345" y="287"/>
                </a:cubicBezTo>
                <a:close/>
                <a:moveTo>
                  <a:pt x="343" y="215"/>
                </a:moveTo>
                <a:cubicBezTo>
                  <a:pt x="342" y="214"/>
                  <a:pt x="342" y="213"/>
                  <a:pt x="341" y="212"/>
                </a:cubicBezTo>
                <a:cubicBezTo>
                  <a:pt x="341" y="212"/>
                  <a:pt x="341" y="211"/>
                  <a:pt x="341" y="211"/>
                </a:cubicBezTo>
                <a:cubicBezTo>
                  <a:pt x="344" y="210"/>
                  <a:pt x="346" y="208"/>
                  <a:pt x="347" y="206"/>
                </a:cubicBezTo>
                <a:cubicBezTo>
                  <a:pt x="347" y="207"/>
                  <a:pt x="348" y="207"/>
                  <a:pt x="348" y="208"/>
                </a:cubicBezTo>
                <a:cubicBezTo>
                  <a:pt x="345" y="209"/>
                  <a:pt x="343" y="212"/>
                  <a:pt x="343" y="215"/>
                </a:cubicBezTo>
                <a:close/>
                <a:moveTo>
                  <a:pt x="347" y="162"/>
                </a:moveTo>
                <a:cubicBezTo>
                  <a:pt x="347" y="162"/>
                  <a:pt x="347" y="162"/>
                  <a:pt x="346" y="162"/>
                </a:cubicBezTo>
                <a:cubicBezTo>
                  <a:pt x="341" y="162"/>
                  <a:pt x="338" y="166"/>
                  <a:pt x="338" y="171"/>
                </a:cubicBezTo>
                <a:cubicBezTo>
                  <a:pt x="338" y="172"/>
                  <a:pt x="338" y="173"/>
                  <a:pt x="338" y="173"/>
                </a:cubicBezTo>
                <a:cubicBezTo>
                  <a:pt x="337" y="173"/>
                  <a:pt x="337" y="172"/>
                  <a:pt x="336" y="171"/>
                </a:cubicBezTo>
                <a:cubicBezTo>
                  <a:pt x="336" y="171"/>
                  <a:pt x="336" y="170"/>
                  <a:pt x="336" y="169"/>
                </a:cubicBezTo>
                <a:cubicBezTo>
                  <a:pt x="336" y="167"/>
                  <a:pt x="335" y="165"/>
                  <a:pt x="334" y="164"/>
                </a:cubicBezTo>
                <a:cubicBezTo>
                  <a:pt x="334" y="163"/>
                  <a:pt x="335" y="162"/>
                  <a:pt x="335" y="161"/>
                </a:cubicBezTo>
                <a:cubicBezTo>
                  <a:pt x="336" y="161"/>
                  <a:pt x="336" y="161"/>
                  <a:pt x="336" y="161"/>
                </a:cubicBezTo>
                <a:cubicBezTo>
                  <a:pt x="339" y="161"/>
                  <a:pt x="342" y="160"/>
                  <a:pt x="344" y="158"/>
                </a:cubicBezTo>
                <a:cubicBezTo>
                  <a:pt x="345" y="158"/>
                  <a:pt x="345" y="158"/>
                  <a:pt x="345" y="158"/>
                </a:cubicBezTo>
                <a:cubicBezTo>
                  <a:pt x="348" y="158"/>
                  <a:pt x="351" y="157"/>
                  <a:pt x="353" y="154"/>
                </a:cubicBezTo>
                <a:cubicBezTo>
                  <a:pt x="353" y="155"/>
                  <a:pt x="353" y="155"/>
                  <a:pt x="354" y="155"/>
                </a:cubicBezTo>
                <a:cubicBezTo>
                  <a:pt x="354" y="156"/>
                  <a:pt x="353" y="157"/>
                  <a:pt x="353" y="158"/>
                </a:cubicBezTo>
                <a:cubicBezTo>
                  <a:pt x="353" y="159"/>
                  <a:pt x="354" y="160"/>
                  <a:pt x="354" y="161"/>
                </a:cubicBezTo>
                <a:cubicBezTo>
                  <a:pt x="353" y="161"/>
                  <a:pt x="352" y="161"/>
                  <a:pt x="351" y="161"/>
                </a:cubicBezTo>
                <a:cubicBezTo>
                  <a:pt x="350" y="161"/>
                  <a:pt x="349" y="161"/>
                  <a:pt x="347" y="162"/>
                </a:cubicBezTo>
                <a:close/>
                <a:moveTo>
                  <a:pt x="354" y="647"/>
                </a:moveTo>
                <a:cubicBezTo>
                  <a:pt x="353" y="647"/>
                  <a:pt x="352" y="647"/>
                  <a:pt x="351" y="647"/>
                </a:cubicBezTo>
                <a:cubicBezTo>
                  <a:pt x="352" y="647"/>
                  <a:pt x="352" y="646"/>
                  <a:pt x="352" y="646"/>
                </a:cubicBezTo>
                <a:cubicBezTo>
                  <a:pt x="352" y="646"/>
                  <a:pt x="353" y="646"/>
                  <a:pt x="353" y="646"/>
                </a:cubicBezTo>
                <a:cubicBezTo>
                  <a:pt x="353" y="646"/>
                  <a:pt x="354" y="646"/>
                  <a:pt x="355" y="647"/>
                </a:cubicBezTo>
                <a:cubicBezTo>
                  <a:pt x="355" y="647"/>
                  <a:pt x="355" y="647"/>
                  <a:pt x="355" y="647"/>
                </a:cubicBezTo>
                <a:cubicBezTo>
                  <a:pt x="354" y="647"/>
                  <a:pt x="354" y="647"/>
                  <a:pt x="354" y="647"/>
                </a:cubicBezTo>
                <a:close/>
                <a:moveTo>
                  <a:pt x="357" y="349"/>
                </a:moveTo>
                <a:cubicBezTo>
                  <a:pt x="356" y="349"/>
                  <a:pt x="356" y="349"/>
                  <a:pt x="355" y="348"/>
                </a:cubicBezTo>
                <a:cubicBezTo>
                  <a:pt x="355" y="347"/>
                  <a:pt x="354" y="347"/>
                  <a:pt x="354" y="346"/>
                </a:cubicBezTo>
                <a:cubicBezTo>
                  <a:pt x="355" y="345"/>
                  <a:pt x="356" y="344"/>
                  <a:pt x="356" y="343"/>
                </a:cubicBezTo>
                <a:cubicBezTo>
                  <a:pt x="356" y="343"/>
                  <a:pt x="356" y="343"/>
                  <a:pt x="357" y="343"/>
                </a:cubicBezTo>
                <a:cubicBezTo>
                  <a:pt x="357" y="344"/>
                  <a:pt x="358" y="345"/>
                  <a:pt x="359" y="346"/>
                </a:cubicBezTo>
                <a:cubicBezTo>
                  <a:pt x="358" y="347"/>
                  <a:pt x="357" y="348"/>
                  <a:pt x="357" y="349"/>
                </a:cubicBezTo>
                <a:close/>
                <a:moveTo>
                  <a:pt x="360" y="601"/>
                </a:moveTo>
                <a:cubicBezTo>
                  <a:pt x="360" y="601"/>
                  <a:pt x="360" y="600"/>
                  <a:pt x="360" y="600"/>
                </a:cubicBezTo>
                <a:cubicBezTo>
                  <a:pt x="361" y="600"/>
                  <a:pt x="361" y="600"/>
                  <a:pt x="362" y="600"/>
                </a:cubicBezTo>
                <a:cubicBezTo>
                  <a:pt x="362" y="600"/>
                  <a:pt x="362" y="600"/>
                  <a:pt x="362" y="600"/>
                </a:cubicBezTo>
                <a:cubicBezTo>
                  <a:pt x="362" y="600"/>
                  <a:pt x="362" y="600"/>
                  <a:pt x="363" y="600"/>
                </a:cubicBezTo>
                <a:cubicBezTo>
                  <a:pt x="362" y="600"/>
                  <a:pt x="361" y="601"/>
                  <a:pt x="360" y="601"/>
                </a:cubicBezTo>
                <a:close/>
                <a:moveTo>
                  <a:pt x="362" y="538"/>
                </a:moveTo>
                <a:cubicBezTo>
                  <a:pt x="362" y="538"/>
                  <a:pt x="362" y="538"/>
                  <a:pt x="362" y="538"/>
                </a:cubicBezTo>
                <a:cubicBezTo>
                  <a:pt x="362" y="538"/>
                  <a:pt x="362" y="538"/>
                  <a:pt x="362" y="537"/>
                </a:cubicBezTo>
                <a:cubicBezTo>
                  <a:pt x="362" y="537"/>
                  <a:pt x="362" y="538"/>
                  <a:pt x="362" y="538"/>
                </a:cubicBezTo>
                <a:cubicBezTo>
                  <a:pt x="362" y="538"/>
                  <a:pt x="363" y="537"/>
                  <a:pt x="363" y="537"/>
                </a:cubicBezTo>
                <a:cubicBezTo>
                  <a:pt x="363" y="538"/>
                  <a:pt x="362" y="538"/>
                  <a:pt x="362" y="538"/>
                </a:cubicBezTo>
                <a:close/>
                <a:moveTo>
                  <a:pt x="369" y="535"/>
                </a:moveTo>
                <a:cubicBezTo>
                  <a:pt x="369" y="535"/>
                  <a:pt x="369" y="535"/>
                  <a:pt x="368" y="535"/>
                </a:cubicBezTo>
                <a:cubicBezTo>
                  <a:pt x="369" y="535"/>
                  <a:pt x="369" y="535"/>
                  <a:pt x="370" y="534"/>
                </a:cubicBezTo>
                <a:cubicBezTo>
                  <a:pt x="370" y="535"/>
                  <a:pt x="370" y="535"/>
                  <a:pt x="370" y="535"/>
                </a:cubicBezTo>
                <a:cubicBezTo>
                  <a:pt x="370" y="535"/>
                  <a:pt x="369" y="535"/>
                  <a:pt x="369" y="535"/>
                </a:cubicBezTo>
                <a:close/>
                <a:moveTo>
                  <a:pt x="361" y="192"/>
                </a:moveTo>
                <a:cubicBezTo>
                  <a:pt x="361" y="192"/>
                  <a:pt x="360" y="191"/>
                  <a:pt x="360" y="191"/>
                </a:cubicBezTo>
                <a:cubicBezTo>
                  <a:pt x="362" y="189"/>
                  <a:pt x="364" y="186"/>
                  <a:pt x="364" y="183"/>
                </a:cubicBezTo>
                <a:cubicBezTo>
                  <a:pt x="364" y="179"/>
                  <a:pt x="362" y="176"/>
                  <a:pt x="359" y="174"/>
                </a:cubicBezTo>
                <a:cubicBezTo>
                  <a:pt x="361" y="173"/>
                  <a:pt x="362" y="171"/>
                  <a:pt x="362" y="169"/>
                </a:cubicBezTo>
                <a:cubicBezTo>
                  <a:pt x="362" y="169"/>
                  <a:pt x="362" y="169"/>
                  <a:pt x="362" y="168"/>
                </a:cubicBezTo>
                <a:cubicBezTo>
                  <a:pt x="363" y="169"/>
                  <a:pt x="363" y="169"/>
                  <a:pt x="364" y="169"/>
                </a:cubicBezTo>
                <a:cubicBezTo>
                  <a:pt x="365" y="169"/>
                  <a:pt x="366" y="168"/>
                  <a:pt x="367" y="168"/>
                </a:cubicBezTo>
                <a:cubicBezTo>
                  <a:pt x="367" y="169"/>
                  <a:pt x="368" y="169"/>
                  <a:pt x="368" y="169"/>
                </a:cubicBezTo>
                <a:cubicBezTo>
                  <a:pt x="368" y="171"/>
                  <a:pt x="367" y="173"/>
                  <a:pt x="367" y="175"/>
                </a:cubicBezTo>
                <a:cubicBezTo>
                  <a:pt x="367" y="178"/>
                  <a:pt x="368" y="181"/>
                  <a:pt x="371" y="183"/>
                </a:cubicBezTo>
                <a:cubicBezTo>
                  <a:pt x="366" y="184"/>
                  <a:pt x="362" y="187"/>
                  <a:pt x="361" y="192"/>
                </a:cubicBezTo>
                <a:close/>
                <a:moveTo>
                  <a:pt x="372" y="406"/>
                </a:moveTo>
                <a:cubicBezTo>
                  <a:pt x="372" y="406"/>
                  <a:pt x="371" y="405"/>
                  <a:pt x="371" y="405"/>
                </a:cubicBezTo>
                <a:cubicBezTo>
                  <a:pt x="371" y="405"/>
                  <a:pt x="371" y="404"/>
                  <a:pt x="371" y="404"/>
                </a:cubicBezTo>
                <a:cubicBezTo>
                  <a:pt x="372" y="405"/>
                  <a:pt x="372" y="405"/>
                  <a:pt x="372" y="405"/>
                </a:cubicBezTo>
                <a:cubicBezTo>
                  <a:pt x="372" y="405"/>
                  <a:pt x="372" y="406"/>
                  <a:pt x="372" y="406"/>
                </a:cubicBezTo>
                <a:close/>
                <a:moveTo>
                  <a:pt x="375" y="444"/>
                </a:moveTo>
                <a:cubicBezTo>
                  <a:pt x="374" y="444"/>
                  <a:pt x="373" y="444"/>
                  <a:pt x="373" y="445"/>
                </a:cubicBezTo>
                <a:cubicBezTo>
                  <a:pt x="373" y="445"/>
                  <a:pt x="373" y="445"/>
                  <a:pt x="373" y="445"/>
                </a:cubicBezTo>
                <a:cubicBezTo>
                  <a:pt x="373" y="444"/>
                  <a:pt x="374" y="443"/>
                  <a:pt x="375" y="442"/>
                </a:cubicBezTo>
                <a:cubicBezTo>
                  <a:pt x="375" y="442"/>
                  <a:pt x="376" y="442"/>
                  <a:pt x="376" y="442"/>
                </a:cubicBezTo>
                <a:cubicBezTo>
                  <a:pt x="376" y="442"/>
                  <a:pt x="375" y="443"/>
                  <a:pt x="375" y="444"/>
                </a:cubicBezTo>
                <a:close/>
                <a:moveTo>
                  <a:pt x="379" y="681"/>
                </a:moveTo>
                <a:cubicBezTo>
                  <a:pt x="378" y="681"/>
                  <a:pt x="378" y="681"/>
                  <a:pt x="377" y="680"/>
                </a:cubicBezTo>
                <a:cubicBezTo>
                  <a:pt x="377" y="680"/>
                  <a:pt x="378" y="679"/>
                  <a:pt x="378" y="679"/>
                </a:cubicBezTo>
                <a:cubicBezTo>
                  <a:pt x="378" y="679"/>
                  <a:pt x="378" y="679"/>
                  <a:pt x="378" y="679"/>
                </a:cubicBezTo>
                <a:cubicBezTo>
                  <a:pt x="379" y="679"/>
                  <a:pt x="379" y="680"/>
                  <a:pt x="379" y="681"/>
                </a:cubicBezTo>
                <a:cubicBezTo>
                  <a:pt x="379" y="681"/>
                  <a:pt x="379" y="681"/>
                  <a:pt x="379" y="681"/>
                </a:cubicBezTo>
                <a:close/>
                <a:moveTo>
                  <a:pt x="379" y="302"/>
                </a:moveTo>
                <a:cubicBezTo>
                  <a:pt x="378" y="302"/>
                  <a:pt x="378" y="302"/>
                  <a:pt x="377" y="302"/>
                </a:cubicBezTo>
                <a:cubicBezTo>
                  <a:pt x="375" y="302"/>
                  <a:pt x="374" y="302"/>
                  <a:pt x="373" y="302"/>
                </a:cubicBezTo>
                <a:cubicBezTo>
                  <a:pt x="373" y="302"/>
                  <a:pt x="373" y="301"/>
                  <a:pt x="373" y="301"/>
                </a:cubicBezTo>
                <a:cubicBezTo>
                  <a:pt x="374" y="301"/>
                  <a:pt x="375" y="300"/>
                  <a:pt x="376" y="299"/>
                </a:cubicBezTo>
                <a:cubicBezTo>
                  <a:pt x="377" y="300"/>
                  <a:pt x="378" y="301"/>
                  <a:pt x="380" y="302"/>
                </a:cubicBezTo>
                <a:cubicBezTo>
                  <a:pt x="379" y="302"/>
                  <a:pt x="379" y="302"/>
                  <a:pt x="379" y="302"/>
                </a:cubicBezTo>
                <a:close/>
                <a:moveTo>
                  <a:pt x="380" y="283"/>
                </a:moveTo>
                <a:cubicBezTo>
                  <a:pt x="380" y="284"/>
                  <a:pt x="381" y="284"/>
                  <a:pt x="382" y="284"/>
                </a:cubicBezTo>
                <a:cubicBezTo>
                  <a:pt x="381" y="285"/>
                  <a:pt x="381" y="285"/>
                  <a:pt x="381" y="285"/>
                </a:cubicBezTo>
                <a:cubicBezTo>
                  <a:pt x="380" y="285"/>
                  <a:pt x="380" y="284"/>
                  <a:pt x="380" y="283"/>
                </a:cubicBezTo>
                <a:close/>
                <a:moveTo>
                  <a:pt x="381" y="439"/>
                </a:move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ubicBezTo>
                  <a:pt x="381" y="439"/>
                  <a:pt x="381" y="439"/>
                  <a:pt x="381" y="439"/>
                </a:cubicBezTo>
                <a:close/>
                <a:moveTo>
                  <a:pt x="382" y="380"/>
                </a:moveTo>
                <a:cubicBezTo>
                  <a:pt x="382" y="379"/>
                  <a:pt x="381" y="378"/>
                  <a:pt x="381" y="377"/>
                </a:cubicBezTo>
                <a:cubicBezTo>
                  <a:pt x="381" y="377"/>
                  <a:pt x="381" y="377"/>
                  <a:pt x="381" y="376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7"/>
                  <a:pt x="382" y="377"/>
                  <a:pt x="382" y="377"/>
                </a:cubicBezTo>
                <a:cubicBezTo>
                  <a:pt x="382" y="378"/>
                  <a:pt x="382" y="379"/>
                  <a:pt x="383" y="381"/>
                </a:cubicBezTo>
                <a:cubicBezTo>
                  <a:pt x="382" y="380"/>
                  <a:pt x="382" y="380"/>
                  <a:pt x="382" y="380"/>
                </a:cubicBezTo>
                <a:close/>
                <a:moveTo>
                  <a:pt x="382" y="129"/>
                </a:moveTo>
                <a:cubicBezTo>
                  <a:pt x="382" y="129"/>
                  <a:pt x="382" y="129"/>
                  <a:pt x="382" y="128"/>
                </a:cubicBezTo>
                <a:cubicBezTo>
                  <a:pt x="382" y="126"/>
                  <a:pt x="381" y="124"/>
                  <a:pt x="380" y="123"/>
                </a:cubicBezTo>
                <a:cubicBezTo>
                  <a:pt x="383" y="123"/>
                  <a:pt x="385" y="122"/>
                  <a:pt x="387" y="120"/>
                </a:cubicBezTo>
                <a:cubicBezTo>
                  <a:pt x="387" y="120"/>
                  <a:pt x="387" y="121"/>
                  <a:pt x="387" y="121"/>
                </a:cubicBezTo>
                <a:cubicBezTo>
                  <a:pt x="387" y="122"/>
                  <a:pt x="388" y="122"/>
                  <a:pt x="388" y="123"/>
                </a:cubicBezTo>
                <a:cubicBezTo>
                  <a:pt x="386" y="124"/>
                  <a:pt x="385" y="127"/>
                  <a:pt x="385" y="129"/>
                </a:cubicBezTo>
                <a:cubicBezTo>
                  <a:pt x="384" y="129"/>
                  <a:pt x="384" y="129"/>
                  <a:pt x="383" y="129"/>
                </a:cubicBezTo>
                <a:cubicBezTo>
                  <a:pt x="383" y="129"/>
                  <a:pt x="382" y="129"/>
                  <a:pt x="382" y="129"/>
                </a:cubicBezTo>
                <a:close/>
                <a:moveTo>
                  <a:pt x="384" y="262"/>
                </a:moveTo>
                <a:cubicBezTo>
                  <a:pt x="386" y="263"/>
                  <a:pt x="388" y="264"/>
                  <a:pt x="389" y="264"/>
                </a:cubicBezTo>
                <a:cubicBezTo>
                  <a:pt x="387" y="265"/>
                  <a:pt x="385" y="266"/>
                  <a:pt x="384" y="268"/>
                </a:cubicBezTo>
                <a:cubicBezTo>
                  <a:pt x="384" y="268"/>
                  <a:pt x="383" y="268"/>
                  <a:pt x="383" y="268"/>
                </a:cubicBezTo>
                <a:cubicBezTo>
                  <a:pt x="384" y="267"/>
                  <a:pt x="385" y="265"/>
                  <a:pt x="385" y="264"/>
                </a:cubicBezTo>
                <a:cubicBezTo>
                  <a:pt x="385" y="263"/>
                  <a:pt x="384" y="263"/>
                  <a:pt x="384" y="262"/>
                </a:cubicBezTo>
                <a:close/>
                <a:moveTo>
                  <a:pt x="392" y="659"/>
                </a:moveTo>
                <a:cubicBezTo>
                  <a:pt x="390" y="660"/>
                  <a:pt x="389" y="662"/>
                  <a:pt x="389" y="665"/>
                </a:cubicBezTo>
                <a:cubicBezTo>
                  <a:pt x="389" y="665"/>
                  <a:pt x="389" y="665"/>
                  <a:pt x="389" y="665"/>
                </a:cubicBezTo>
                <a:cubicBezTo>
                  <a:pt x="389" y="665"/>
                  <a:pt x="389" y="665"/>
                  <a:pt x="388" y="665"/>
                </a:cubicBezTo>
                <a:cubicBezTo>
                  <a:pt x="387" y="663"/>
                  <a:pt x="386" y="661"/>
                  <a:pt x="384" y="660"/>
                </a:cubicBezTo>
                <a:cubicBezTo>
                  <a:pt x="384" y="660"/>
                  <a:pt x="384" y="660"/>
                  <a:pt x="384" y="660"/>
                </a:cubicBezTo>
                <a:cubicBezTo>
                  <a:pt x="387" y="659"/>
                  <a:pt x="388" y="658"/>
                  <a:pt x="389" y="656"/>
                </a:cubicBezTo>
                <a:cubicBezTo>
                  <a:pt x="390" y="656"/>
                  <a:pt x="390" y="656"/>
                  <a:pt x="391" y="656"/>
                </a:cubicBezTo>
                <a:cubicBezTo>
                  <a:pt x="392" y="656"/>
                  <a:pt x="392" y="656"/>
                  <a:pt x="393" y="656"/>
                </a:cubicBezTo>
                <a:cubicBezTo>
                  <a:pt x="392" y="657"/>
                  <a:pt x="392" y="658"/>
                  <a:pt x="392" y="659"/>
                </a:cubicBezTo>
                <a:cubicBezTo>
                  <a:pt x="392" y="659"/>
                  <a:pt x="392" y="659"/>
                  <a:pt x="392" y="659"/>
                </a:cubicBezTo>
                <a:close/>
                <a:moveTo>
                  <a:pt x="400" y="642"/>
                </a:moveTo>
                <a:cubicBezTo>
                  <a:pt x="400" y="643"/>
                  <a:pt x="400" y="643"/>
                  <a:pt x="400" y="644"/>
                </a:cubicBezTo>
                <a:cubicBezTo>
                  <a:pt x="400" y="644"/>
                  <a:pt x="400" y="644"/>
                  <a:pt x="400" y="644"/>
                </a:cubicBezTo>
                <a:cubicBezTo>
                  <a:pt x="399" y="641"/>
                  <a:pt x="396" y="638"/>
                  <a:pt x="392" y="638"/>
                </a:cubicBezTo>
                <a:cubicBezTo>
                  <a:pt x="393" y="636"/>
                  <a:pt x="393" y="635"/>
                  <a:pt x="393" y="633"/>
                </a:cubicBezTo>
                <a:cubicBezTo>
                  <a:pt x="393" y="632"/>
                  <a:pt x="393" y="630"/>
                  <a:pt x="392" y="628"/>
                </a:cubicBezTo>
                <a:cubicBezTo>
                  <a:pt x="393" y="628"/>
                  <a:pt x="393" y="627"/>
                  <a:pt x="394" y="627"/>
                </a:cubicBezTo>
                <a:cubicBezTo>
                  <a:pt x="394" y="627"/>
                  <a:pt x="394" y="627"/>
                  <a:pt x="395" y="628"/>
                </a:cubicBezTo>
                <a:cubicBezTo>
                  <a:pt x="395" y="631"/>
                  <a:pt x="397" y="635"/>
                  <a:pt x="400" y="636"/>
                </a:cubicBezTo>
                <a:cubicBezTo>
                  <a:pt x="400" y="637"/>
                  <a:pt x="400" y="637"/>
                  <a:pt x="400" y="637"/>
                </a:cubicBezTo>
                <a:cubicBezTo>
                  <a:pt x="400" y="638"/>
                  <a:pt x="400" y="639"/>
                  <a:pt x="400" y="641"/>
                </a:cubicBezTo>
                <a:cubicBezTo>
                  <a:pt x="400" y="641"/>
                  <a:pt x="400" y="642"/>
                  <a:pt x="400" y="642"/>
                </a:cubicBezTo>
                <a:close/>
                <a:moveTo>
                  <a:pt x="402" y="468"/>
                </a:moveTo>
                <a:cubicBezTo>
                  <a:pt x="402" y="468"/>
                  <a:pt x="403" y="468"/>
                  <a:pt x="403" y="468"/>
                </a:cubicBezTo>
                <a:cubicBezTo>
                  <a:pt x="403" y="468"/>
                  <a:pt x="404" y="469"/>
                  <a:pt x="404" y="469"/>
                </a:cubicBezTo>
                <a:cubicBezTo>
                  <a:pt x="403" y="469"/>
                  <a:pt x="402" y="468"/>
                  <a:pt x="402" y="468"/>
                </a:cubicBezTo>
                <a:close/>
                <a:moveTo>
                  <a:pt x="403" y="402"/>
                </a:moveTo>
                <a:cubicBezTo>
                  <a:pt x="401" y="402"/>
                  <a:pt x="399" y="403"/>
                  <a:pt x="398" y="403"/>
                </a:cubicBezTo>
                <a:cubicBezTo>
                  <a:pt x="398" y="403"/>
                  <a:pt x="398" y="403"/>
                  <a:pt x="397" y="403"/>
                </a:cubicBezTo>
                <a:cubicBezTo>
                  <a:pt x="397" y="403"/>
                  <a:pt x="397" y="403"/>
                  <a:pt x="397" y="402"/>
                </a:cubicBezTo>
                <a:cubicBezTo>
                  <a:pt x="399" y="402"/>
                  <a:pt x="401" y="401"/>
                  <a:pt x="402" y="400"/>
                </a:cubicBezTo>
                <a:cubicBezTo>
                  <a:pt x="403" y="401"/>
                  <a:pt x="405" y="402"/>
                  <a:pt x="406" y="403"/>
                </a:cubicBezTo>
                <a:cubicBezTo>
                  <a:pt x="406" y="403"/>
                  <a:pt x="406" y="403"/>
                  <a:pt x="406" y="403"/>
                </a:cubicBezTo>
                <a:cubicBezTo>
                  <a:pt x="405" y="402"/>
                  <a:pt x="404" y="402"/>
                  <a:pt x="403" y="402"/>
                </a:cubicBezTo>
                <a:close/>
                <a:moveTo>
                  <a:pt x="406" y="125"/>
                </a:moveTo>
                <a:cubicBezTo>
                  <a:pt x="407" y="124"/>
                  <a:pt x="408" y="122"/>
                  <a:pt x="408" y="120"/>
                </a:cubicBezTo>
                <a:cubicBezTo>
                  <a:pt x="409" y="119"/>
                  <a:pt x="410" y="117"/>
                  <a:pt x="410" y="116"/>
                </a:cubicBezTo>
                <a:cubicBezTo>
                  <a:pt x="410" y="116"/>
                  <a:pt x="410" y="115"/>
                  <a:pt x="410" y="115"/>
                </a:cubicBezTo>
                <a:cubicBezTo>
                  <a:pt x="410" y="116"/>
                  <a:pt x="411" y="116"/>
                  <a:pt x="411" y="116"/>
                </a:cubicBezTo>
                <a:cubicBezTo>
                  <a:pt x="410" y="118"/>
                  <a:pt x="409" y="120"/>
                  <a:pt x="409" y="123"/>
                </a:cubicBezTo>
                <a:cubicBezTo>
                  <a:pt x="409" y="125"/>
                  <a:pt x="410" y="128"/>
                  <a:pt x="411" y="129"/>
                </a:cubicBezTo>
                <a:cubicBezTo>
                  <a:pt x="411" y="129"/>
                  <a:pt x="411" y="130"/>
                  <a:pt x="411" y="130"/>
                </a:cubicBezTo>
                <a:cubicBezTo>
                  <a:pt x="410" y="129"/>
                  <a:pt x="409" y="129"/>
                  <a:pt x="407" y="128"/>
                </a:cubicBezTo>
                <a:cubicBezTo>
                  <a:pt x="407" y="127"/>
                  <a:pt x="406" y="126"/>
                  <a:pt x="406" y="125"/>
                </a:cubicBezTo>
                <a:close/>
                <a:moveTo>
                  <a:pt x="413" y="234"/>
                </a:moveTo>
                <a:cubicBezTo>
                  <a:pt x="413" y="234"/>
                  <a:pt x="413" y="235"/>
                  <a:pt x="413" y="235"/>
                </a:cubicBezTo>
                <a:cubicBezTo>
                  <a:pt x="412" y="234"/>
                  <a:pt x="411" y="234"/>
                  <a:pt x="411" y="233"/>
                </a:cubicBezTo>
                <a:cubicBezTo>
                  <a:pt x="411" y="232"/>
                  <a:pt x="411" y="232"/>
                  <a:pt x="411" y="231"/>
                </a:cubicBezTo>
                <a:cubicBezTo>
                  <a:pt x="412" y="232"/>
                  <a:pt x="413" y="233"/>
                  <a:pt x="414" y="233"/>
                </a:cubicBezTo>
                <a:cubicBezTo>
                  <a:pt x="414" y="234"/>
                  <a:pt x="414" y="234"/>
                  <a:pt x="413" y="234"/>
                </a:cubicBezTo>
                <a:close/>
                <a:moveTo>
                  <a:pt x="416" y="192"/>
                </a:moveTo>
                <a:cubicBezTo>
                  <a:pt x="415" y="192"/>
                  <a:pt x="415" y="192"/>
                  <a:pt x="414" y="192"/>
                </a:cubicBezTo>
                <a:cubicBezTo>
                  <a:pt x="414" y="192"/>
                  <a:pt x="413" y="192"/>
                  <a:pt x="413" y="192"/>
                </a:cubicBezTo>
                <a:cubicBezTo>
                  <a:pt x="413" y="192"/>
                  <a:pt x="413" y="192"/>
                  <a:pt x="413" y="192"/>
                </a:cubicBezTo>
                <a:cubicBezTo>
                  <a:pt x="412" y="192"/>
                  <a:pt x="412" y="192"/>
                  <a:pt x="412" y="192"/>
                </a:cubicBezTo>
                <a:cubicBezTo>
                  <a:pt x="412" y="191"/>
                  <a:pt x="411" y="190"/>
                  <a:pt x="411" y="189"/>
                </a:cubicBezTo>
                <a:cubicBezTo>
                  <a:pt x="412" y="189"/>
                  <a:pt x="414" y="190"/>
                  <a:pt x="415" y="190"/>
                </a:cubicBezTo>
                <a:cubicBezTo>
                  <a:pt x="416" y="190"/>
                  <a:pt x="417" y="190"/>
                  <a:pt x="418" y="190"/>
                </a:cubicBezTo>
                <a:cubicBezTo>
                  <a:pt x="418" y="190"/>
                  <a:pt x="418" y="190"/>
                  <a:pt x="418" y="190"/>
                </a:cubicBezTo>
                <a:cubicBezTo>
                  <a:pt x="418" y="190"/>
                  <a:pt x="418" y="190"/>
                  <a:pt x="419" y="190"/>
                </a:cubicBezTo>
                <a:cubicBezTo>
                  <a:pt x="418" y="190"/>
                  <a:pt x="417" y="191"/>
                  <a:pt x="416" y="192"/>
                </a:cubicBezTo>
                <a:close/>
                <a:moveTo>
                  <a:pt x="421" y="388"/>
                </a:moveTo>
                <a:cubicBezTo>
                  <a:pt x="421" y="388"/>
                  <a:pt x="420" y="387"/>
                  <a:pt x="420" y="386"/>
                </a:cubicBezTo>
                <a:cubicBezTo>
                  <a:pt x="420" y="386"/>
                  <a:pt x="420" y="386"/>
                  <a:pt x="420" y="385"/>
                </a:cubicBezTo>
                <a:cubicBezTo>
                  <a:pt x="420" y="386"/>
                  <a:pt x="421" y="387"/>
                  <a:pt x="421" y="388"/>
                </a:cubicBezTo>
                <a:cubicBezTo>
                  <a:pt x="421" y="388"/>
                  <a:pt x="421" y="388"/>
                  <a:pt x="421" y="388"/>
                </a:cubicBezTo>
                <a:close/>
                <a:moveTo>
                  <a:pt x="427" y="215"/>
                </a:moveTo>
                <a:cubicBezTo>
                  <a:pt x="426" y="215"/>
                  <a:pt x="425" y="214"/>
                  <a:pt x="424" y="214"/>
                </a:cubicBezTo>
                <a:cubicBezTo>
                  <a:pt x="422" y="214"/>
                  <a:pt x="421" y="215"/>
                  <a:pt x="420" y="215"/>
                </a:cubicBezTo>
                <a:cubicBezTo>
                  <a:pt x="420" y="215"/>
                  <a:pt x="420" y="215"/>
                  <a:pt x="420" y="214"/>
                </a:cubicBezTo>
                <a:cubicBezTo>
                  <a:pt x="420" y="214"/>
                  <a:pt x="420" y="214"/>
                  <a:pt x="420" y="213"/>
                </a:cubicBezTo>
                <a:cubicBezTo>
                  <a:pt x="421" y="213"/>
                  <a:pt x="421" y="212"/>
                  <a:pt x="421" y="212"/>
                </a:cubicBezTo>
                <a:cubicBezTo>
                  <a:pt x="423" y="213"/>
                  <a:pt x="425" y="214"/>
                  <a:pt x="427" y="214"/>
                </a:cubicBezTo>
                <a:cubicBezTo>
                  <a:pt x="427" y="214"/>
                  <a:pt x="427" y="215"/>
                  <a:pt x="427" y="215"/>
                </a:cubicBezTo>
                <a:close/>
                <a:moveTo>
                  <a:pt x="428" y="375"/>
                </a:moveTo>
                <a:cubicBezTo>
                  <a:pt x="428" y="375"/>
                  <a:pt x="428" y="375"/>
                  <a:pt x="428" y="375"/>
                </a:cubicBezTo>
                <a:cubicBezTo>
                  <a:pt x="428" y="374"/>
                  <a:pt x="428" y="374"/>
                  <a:pt x="428" y="373"/>
                </a:cubicBezTo>
                <a:cubicBezTo>
                  <a:pt x="428" y="373"/>
                  <a:pt x="428" y="372"/>
                  <a:pt x="428" y="372"/>
                </a:cubicBezTo>
                <a:cubicBezTo>
                  <a:pt x="428" y="372"/>
                  <a:pt x="428" y="373"/>
                  <a:pt x="429" y="373"/>
                </a:cubicBezTo>
                <a:cubicBezTo>
                  <a:pt x="428" y="374"/>
                  <a:pt x="428" y="374"/>
                  <a:pt x="428" y="375"/>
                </a:cubicBezTo>
                <a:close/>
                <a:moveTo>
                  <a:pt x="429" y="195"/>
                </a:moveTo>
                <a:cubicBezTo>
                  <a:pt x="429" y="195"/>
                  <a:pt x="429" y="195"/>
                  <a:pt x="429" y="194"/>
                </a:cubicBezTo>
                <a:cubicBezTo>
                  <a:pt x="428" y="191"/>
                  <a:pt x="425" y="189"/>
                  <a:pt x="422" y="189"/>
                </a:cubicBezTo>
                <a:cubicBezTo>
                  <a:pt x="422" y="189"/>
                  <a:pt x="421" y="189"/>
                  <a:pt x="421" y="189"/>
                </a:cubicBezTo>
                <a:cubicBezTo>
                  <a:pt x="423" y="188"/>
                  <a:pt x="425" y="186"/>
                  <a:pt x="426" y="184"/>
                </a:cubicBezTo>
                <a:cubicBezTo>
                  <a:pt x="426" y="184"/>
                  <a:pt x="427" y="184"/>
                  <a:pt x="427" y="184"/>
                </a:cubicBezTo>
                <a:cubicBezTo>
                  <a:pt x="428" y="184"/>
                  <a:pt x="429" y="184"/>
                  <a:pt x="430" y="184"/>
                </a:cubicBezTo>
                <a:cubicBezTo>
                  <a:pt x="431" y="184"/>
                  <a:pt x="431" y="184"/>
                  <a:pt x="432" y="184"/>
                </a:cubicBezTo>
                <a:cubicBezTo>
                  <a:pt x="430" y="185"/>
                  <a:pt x="428" y="188"/>
                  <a:pt x="428" y="191"/>
                </a:cubicBezTo>
                <a:cubicBezTo>
                  <a:pt x="428" y="192"/>
                  <a:pt x="428" y="193"/>
                  <a:pt x="429" y="195"/>
                </a:cubicBezTo>
                <a:close/>
                <a:moveTo>
                  <a:pt x="431" y="271"/>
                </a:moveTo>
                <a:cubicBezTo>
                  <a:pt x="431" y="270"/>
                  <a:pt x="431" y="268"/>
                  <a:pt x="432" y="267"/>
                </a:cubicBezTo>
                <a:cubicBezTo>
                  <a:pt x="432" y="268"/>
                  <a:pt x="433" y="268"/>
                  <a:pt x="434" y="268"/>
                </a:cubicBezTo>
                <a:cubicBezTo>
                  <a:pt x="439" y="268"/>
                  <a:pt x="443" y="264"/>
                  <a:pt x="443" y="259"/>
                </a:cubicBezTo>
                <a:cubicBezTo>
                  <a:pt x="443" y="255"/>
                  <a:pt x="440" y="252"/>
                  <a:pt x="435" y="251"/>
                </a:cubicBezTo>
                <a:cubicBezTo>
                  <a:pt x="435" y="251"/>
                  <a:pt x="435" y="251"/>
                  <a:pt x="435" y="251"/>
                </a:cubicBezTo>
                <a:cubicBezTo>
                  <a:pt x="435" y="250"/>
                  <a:pt x="435" y="250"/>
                  <a:pt x="435" y="250"/>
                </a:cubicBezTo>
                <a:cubicBezTo>
                  <a:pt x="436" y="250"/>
                  <a:pt x="436" y="250"/>
                  <a:pt x="436" y="250"/>
                </a:cubicBezTo>
                <a:cubicBezTo>
                  <a:pt x="439" y="250"/>
                  <a:pt x="441" y="249"/>
                  <a:pt x="443" y="247"/>
                </a:cubicBezTo>
                <a:cubicBezTo>
                  <a:pt x="443" y="247"/>
                  <a:pt x="442" y="247"/>
                  <a:pt x="442" y="247"/>
                </a:cubicBezTo>
                <a:cubicBezTo>
                  <a:pt x="442" y="251"/>
                  <a:pt x="445" y="255"/>
                  <a:pt x="449" y="256"/>
                </a:cubicBezTo>
                <a:cubicBezTo>
                  <a:pt x="446" y="258"/>
                  <a:pt x="445" y="260"/>
                  <a:pt x="445" y="263"/>
                </a:cubicBezTo>
                <a:cubicBezTo>
                  <a:pt x="445" y="264"/>
                  <a:pt x="445" y="265"/>
                  <a:pt x="445" y="266"/>
                </a:cubicBezTo>
                <a:cubicBezTo>
                  <a:pt x="445" y="266"/>
                  <a:pt x="445" y="266"/>
                  <a:pt x="445" y="267"/>
                </a:cubicBezTo>
                <a:cubicBezTo>
                  <a:pt x="444" y="267"/>
                  <a:pt x="442" y="267"/>
                  <a:pt x="442" y="268"/>
                </a:cubicBezTo>
                <a:cubicBezTo>
                  <a:pt x="441" y="268"/>
                  <a:pt x="441" y="268"/>
                  <a:pt x="440" y="268"/>
                </a:cubicBezTo>
                <a:cubicBezTo>
                  <a:pt x="437" y="268"/>
                  <a:pt x="435" y="269"/>
                  <a:pt x="433" y="271"/>
                </a:cubicBezTo>
                <a:cubicBezTo>
                  <a:pt x="432" y="271"/>
                  <a:pt x="432" y="271"/>
                  <a:pt x="431" y="271"/>
                </a:cubicBezTo>
                <a:close/>
                <a:moveTo>
                  <a:pt x="439" y="591"/>
                </a:moveTo>
                <a:cubicBezTo>
                  <a:pt x="439" y="591"/>
                  <a:pt x="439" y="592"/>
                  <a:pt x="440" y="592"/>
                </a:cubicBezTo>
                <a:cubicBezTo>
                  <a:pt x="440" y="593"/>
                  <a:pt x="441" y="594"/>
                  <a:pt x="442" y="595"/>
                </a:cubicBezTo>
                <a:cubicBezTo>
                  <a:pt x="442" y="595"/>
                  <a:pt x="441" y="596"/>
                  <a:pt x="441" y="596"/>
                </a:cubicBezTo>
                <a:cubicBezTo>
                  <a:pt x="441" y="596"/>
                  <a:pt x="441" y="596"/>
                  <a:pt x="441" y="596"/>
                </a:cubicBezTo>
                <a:cubicBezTo>
                  <a:pt x="440" y="594"/>
                  <a:pt x="440" y="593"/>
                  <a:pt x="438" y="592"/>
                </a:cubicBezTo>
                <a:cubicBezTo>
                  <a:pt x="438" y="591"/>
                  <a:pt x="438" y="591"/>
                  <a:pt x="439" y="591"/>
                </a:cubicBezTo>
                <a:close/>
                <a:moveTo>
                  <a:pt x="453" y="653"/>
                </a:moveTo>
                <a:cubicBezTo>
                  <a:pt x="453" y="653"/>
                  <a:pt x="453" y="653"/>
                  <a:pt x="453" y="653"/>
                </a:cubicBezTo>
                <a:cubicBezTo>
                  <a:pt x="452" y="650"/>
                  <a:pt x="450" y="648"/>
                  <a:pt x="447" y="648"/>
                </a:cubicBezTo>
                <a:cubicBezTo>
                  <a:pt x="446" y="645"/>
                  <a:pt x="444" y="643"/>
                  <a:pt x="441" y="642"/>
                </a:cubicBezTo>
                <a:cubicBezTo>
                  <a:pt x="441" y="641"/>
                  <a:pt x="441" y="641"/>
                  <a:pt x="441" y="640"/>
                </a:cubicBezTo>
                <a:cubicBezTo>
                  <a:pt x="441" y="639"/>
                  <a:pt x="441" y="637"/>
                  <a:pt x="440" y="636"/>
                </a:cubicBezTo>
                <a:cubicBezTo>
                  <a:pt x="441" y="636"/>
                  <a:pt x="441" y="636"/>
                  <a:pt x="441" y="636"/>
                </a:cubicBezTo>
                <a:cubicBezTo>
                  <a:pt x="442" y="640"/>
                  <a:pt x="445" y="643"/>
                  <a:pt x="450" y="643"/>
                </a:cubicBezTo>
                <a:cubicBezTo>
                  <a:pt x="451" y="643"/>
                  <a:pt x="452" y="643"/>
                  <a:pt x="453" y="643"/>
                </a:cubicBezTo>
                <a:cubicBezTo>
                  <a:pt x="453" y="643"/>
                  <a:pt x="454" y="643"/>
                  <a:pt x="454" y="643"/>
                </a:cubicBezTo>
                <a:cubicBezTo>
                  <a:pt x="453" y="645"/>
                  <a:pt x="452" y="646"/>
                  <a:pt x="452" y="649"/>
                </a:cubicBezTo>
                <a:cubicBezTo>
                  <a:pt x="452" y="650"/>
                  <a:pt x="452" y="651"/>
                  <a:pt x="453" y="653"/>
                </a:cubicBezTo>
                <a:close/>
                <a:moveTo>
                  <a:pt x="454" y="160"/>
                </a:moveTo>
                <a:cubicBezTo>
                  <a:pt x="454" y="160"/>
                  <a:pt x="454" y="160"/>
                  <a:pt x="454" y="159"/>
                </a:cubicBezTo>
                <a:cubicBezTo>
                  <a:pt x="454" y="159"/>
                  <a:pt x="455" y="159"/>
                  <a:pt x="456" y="158"/>
                </a:cubicBezTo>
                <a:cubicBezTo>
                  <a:pt x="455" y="159"/>
                  <a:pt x="455" y="160"/>
                  <a:pt x="454" y="161"/>
                </a:cubicBezTo>
                <a:cubicBezTo>
                  <a:pt x="454" y="161"/>
                  <a:pt x="454" y="160"/>
                  <a:pt x="454" y="160"/>
                </a:cubicBezTo>
                <a:close/>
                <a:moveTo>
                  <a:pt x="455" y="186"/>
                </a:moveTo>
                <a:cubicBezTo>
                  <a:pt x="455" y="186"/>
                  <a:pt x="455" y="186"/>
                  <a:pt x="455" y="186"/>
                </a:cubicBezTo>
                <a:cubicBezTo>
                  <a:pt x="455" y="186"/>
                  <a:pt x="455" y="186"/>
                  <a:pt x="456" y="186"/>
                </a:cubicBezTo>
                <a:cubicBezTo>
                  <a:pt x="455" y="186"/>
                  <a:pt x="455" y="186"/>
                  <a:pt x="455" y="186"/>
                </a:cubicBezTo>
                <a:close/>
                <a:moveTo>
                  <a:pt x="457" y="133"/>
                </a:moveTo>
                <a:cubicBezTo>
                  <a:pt x="456" y="133"/>
                  <a:pt x="455" y="134"/>
                  <a:pt x="454" y="134"/>
                </a:cubicBezTo>
                <a:cubicBezTo>
                  <a:pt x="453" y="133"/>
                  <a:pt x="452" y="132"/>
                  <a:pt x="450" y="132"/>
                </a:cubicBezTo>
                <a:cubicBezTo>
                  <a:pt x="451" y="131"/>
                  <a:pt x="452" y="129"/>
                  <a:pt x="452" y="127"/>
                </a:cubicBezTo>
                <a:cubicBezTo>
                  <a:pt x="452" y="124"/>
                  <a:pt x="450" y="121"/>
                  <a:pt x="448" y="120"/>
                </a:cubicBezTo>
                <a:cubicBezTo>
                  <a:pt x="449" y="119"/>
                  <a:pt x="450" y="117"/>
                  <a:pt x="451" y="116"/>
                </a:cubicBezTo>
                <a:cubicBezTo>
                  <a:pt x="451" y="116"/>
                  <a:pt x="451" y="116"/>
                  <a:pt x="451" y="116"/>
                </a:cubicBezTo>
                <a:cubicBezTo>
                  <a:pt x="451" y="118"/>
                  <a:pt x="452" y="120"/>
                  <a:pt x="454" y="121"/>
                </a:cubicBezTo>
                <a:cubicBezTo>
                  <a:pt x="453" y="122"/>
                  <a:pt x="453" y="122"/>
                  <a:pt x="453" y="123"/>
                </a:cubicBezTo>
                <a:cubicBezTo>
                  <a:pt x="453" y="126"/>
                  <a:pt x="455" y="128"/>
                  <a:pt x="457" y="130"/>
                </a:cubicBezTo>
                <a:cubicBezTo>
                  <a:pt x="457" y="131"/>
                  <a:pt x="459" y="133"/>
                  <a:pt x="460" y="134"/>
                </a:cubicBezTo>
                <a:cubicBezTo>
                  <a:pt x="459" y="134"/>
                  <a:pt x="458" y="133"/>
                  <a:pt x="457" y="133"/>
                </a:cubicBezTo>
                <a:close/>
                <a:moveTo>
                  <a:pt x="460" y="234"/>
                </a:moveTo>
                <a:cubicBezTo>
                  <a:pt x="460" y="234"/>
                  <a:pt x="460" y="234"/>
                  <a:pt x="460" y="234"/>
                </a:cubicBezTo>
                <a:cubicBezTo>
                  <a:pt x="460" y="234"/>
                  <a:pt x="460" y="234"/>
                  <a:pt x="461" y="234"/>
                </a:cubicBezTo>
                <a:cubicBezTo>
                  <a:pt x="460" y="234"/>
                  <a:pt x="460" y="234"/>
                  <a:pt x="460" y="234"/>
                </a:cubicBezTo>
                <a:close/>
                <a:moveTo>
                  <a:pt x="590" y="121"/>
                </a:moveTo>
                <a:cubicBezTo>
                  <a:pt x="592" y="121"/>
                  <a:pt x="594" y="121"/>
                  <a:pt x="596" y="120"/>
                </a:cubicBezTo>
                <a:cubicBezTo>
                  <a:pt x="596" y="121"/>
                  <a:pt x="597" y="122"/>
                  <a:pt x="599" y="123"/>
                </a:cubicBezTo>
                <a:cubicBezTo>
                  <a:pt x="597" y="124"/>
                  <a:pt x="596" y="127"/>
                  <a:pt x="596" y="129"/>
                </a:cubicBezTo>
                <a:cubicBezTo>
                  <a:pt x="596" y="129"/>
                  <a:pt x="595" y="129"/>
                  <a:pt x="595" y="129"/>
                </a:cubicBezTo>
                <a:cubicBezTo>
                  <a:pt x="594" y="126"/>
                  <a:pt x="592" y="124"/>
                  <a:pt x="590" y="123"/>
                </a:cubicBezTo>
                <a:cubicBezTo>
                  <a:pt x="590" y="122"/>
                  <a:pt x="590" y="122"/>
                  <a:pt x="590" y="121"/>
                </a:cubicBezTo>
                <a:close/>
                <a:moveTo>
                  <a:pt x="536" y="91"/>
                </a:moveTo>
                <a:cubicBezTo>
                  <a:pt x="539" y="89"/>
                  <a:pt x="541" y="86"/>
                  <a:pt x="541" y="82"/>
                </a:cubicBezTo>
                <a:cubicBezTo>
                  <a:pt x="541" y="80"/>
                  <a:pt x="541" y="79"/>
                  <a:pt x="540" y="77"/>
                </a:cubicBezTo>
                <a:cubicBezTo>
                  <a:pt x="541" y="77"/>
                  <a:pt x="543" y="76"/>
                  <a:pt x="544" y="74"/>
                </a:cubicBezTo>
                <a:cubicBezTo>
                  <a:pt x="545" y="75"/>
                  <a:pt x="546" y="75"/>
                  <a:pt x="547" y="75"/>
                </a:cubicBezTo>
                <a:cubicBezTo>
                  <a:pt x="548" y="75"/>
                  <a:pt x="549" y="75"/>
                  <a:pt x="550" y="74"/>
                </a:cubicBezTo>
                <a:cubicBezTo>
                  <a:pt x="551" y="76"/>
                  <a:pt x="551" y="77"/>
                  <a:pt x="552" y="79"/>
                </a:cubicBezTo>
                <a:cubicBezTo>
                  <a:pt x="549" y="80"/>
                  <a:pt x="547" y="82"/>
                  <a:pt x="545" y="84"/>
                </a:cubicBezTo>
                <a:cubicBezTo>
                  <a:pt x="542" y="85"/>
                  <a:pt x="540" y="88"/>
                  <a:pt x="540" y="91"/>
                </a:cubicBezTo>
                <a:cubicBezTo>
                  <a:pt x="540" y="96"/>
                  <a:pt x="543" y="99"/>
                  <a:pt x="547" y="99"/>
                </a:cubicBezTo>
                <a:cubicBezTo>
                  <a:pt x="548" y="99"/>
                  <a:pt x="548" y="99"/>
                  <a:pt x="549" y="99"/>
                </a:cubicBezTo>
                <a:cubicBezTo>
                  <a:pt x="550" y="99"/>
                  <a:pt x="551" y="100"/>
                  <a:pt x="553" y="100"/>
                </a:cubicBezTo>
                <a:cubicBezTo>
                  <a:pt x="551" y="101"/>
                  <a:pt x="550" y="102"/>
                  <a:pt x="549" y="104"/>
                </a:cubicBezTo>
                <a:cubicBezTo>
                  <a:pt x="549" y="104"/>
                  <a:pt x="549" y="104"/>
                  <a:pt x="548" y="104"/>
                </a:cubicBezTo>
                <a:cubicBezTo>
                  <a:pt x="548" y="104"/>
                  <a:pt x="547" y="104"/>
                  <a:pt x="547" y="104"/>
                </a:cubicBezTo>
                <a:cubicBezTo>
                  <a:pt x="545" y="104"/>
                  <a:pt x="544" y="103"/>
                  <a:pt x="543" y="103"/>
                </a:cubicBezTo>
                <a:cubicBezTo>
                  <a:pt x="542" y="103"/>
                  <a:pt x="541" y="103"/>
                  <a:pt x="541" y="104"/>
                </a:cubicBezTo>
                <a:cubicBezTo>
                  <a:pt x="541" y="103"/>
                  <a:pt x="541" y="103"/>
                  <a:pt x="541" y="103"/>
                </a:cubicBezTo>
                <a:cubicBezTo>
                  <a:pt x="541" y="98"/>
                  <a:pt x="537" y="95"/>
                  <a:pt x="533" y="95"/>
                </a:cubicBezTo>
                <a:cubicBezTo>
                  <a:pt x="533" y="95"/>
                  <a:pt x="532" y="95"/>
                  <a:pt x="532" y="95"/>
                </a:cubicBezTo>
                <a:cubicBezTo>
                  <a:pt x="534" y="94"/>
                  <a:pt x="535" y="93"/>
                  <a:pt x="536" y="91"/>
                </a:cubicBezTo>
                <a:close/>
                <a:moveTo>
                  <a:pt x="536" y="124"/>
                </a:moveTo>
                <a:cubicBezTo>
                  <a:pt x="537" y="124"/>
                  <a:pt x="537" y="125"/>
                  <a:pt x="537" y="125"/>
                </a:cubicBezTo>
                <a:cubicBezTo>
                  <a:pt x="538" y="125"/>
                  <a:pt x="539" y="124"/>
                  <a:pt x="539" y="124"/>
                </a:cubicBezTo>
                <a:cubicBezTo>
                  <a:pt x="540" y="124"/>
                  <a:pt x="540" y="124"/>
                  <a:pt x="540" y="124"/>
                </a:cubicBezTo>
                <a:cubicBezTo>
                  <a:pt x="541" y="126"/>
                  <a:pt x="542" y="128"/>
                  <a:pt x="545" y="128"/>
                </a:cubicBezTo>
                <a:cubicBezTo>
                  <a:pt x="545" y="128"/>
                  <a:pt x="544" y="129"/>
                  <a:pt x="544" y="129"/>
                </a:cubicBezTo>
                <a:cubicBezTo>
                  <a:pt x="543" y="128"/>
                  <a:pt x="542" y="128"/>
                  <a:pt x="541" y="128"/>
                </a:cubicBezTo>
                <a:cubicBezTo>
                  <a:pt x="540" y="128"/>
                  <a:pt x="538" y="128"/>
                  <a:pt x="537" y="129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8"/>
                  <a:pt x="537" y="128"/>
                  <a:pt x="537" y="128"/>
                </a:cubicBezTo>
                <a:cubicBezTo>
                  <a:pt x="537" y="127"/>
                  <a:pt x="537" y="125"/>
                  <a:pt x="536" y="124"/>
                </a:cubicBezTo>
                <a:close/>
                <a:moveTo>
                  <a:pt x="531" y="191"/>
                </a:moveTo>
                <a:cubicBezTo>
                  <a:pt x="532" y="192"/>
                  <a:pt x="533" y="193"/>
                  <a:pt x="535" y="193"/>
                </a:cubicBezTo>
                <a:cubicBezTo>
                  <a:pt x="535" y="197"/>
                  <a:pt x="539" y="200"/>
                  <a:pt x="543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0"/>
                  <a:pt x="544" y="200"/>
                  <a:pt x="544" y="200"/>
                </a:cubicBezTo>
                <a:cubicBezTo>
                  <a:pt x="544" y="201"/>
                  <a:pt x="544" y="201"/>
                  <a:pt x="544" y="201"/>
                </a:cubicBezTo>
                <a:cubicBezTo>
                  <a:pt x="542" y="200"/>
                  <a:pt x="540" y="199"/>
                  <a:pt x="537" y="199"/>
                </a:cubicBezTo>
                <a:cubicBezTo>
                  <a:pt x="535" y="199"/>
                  <a:pt x="532" y="200"/>
                  <a:pt x="530" y="202"/>
                </a:cubicBezTo>
                <a:cubicBezTo>
                  <a:pt x="530" y="202"/>
                  <a:pt x="530" y="202"/>
                  <a:pt x="529" y="202"/>
                </a:cubicBezTo>
                <a:cubicBezTo>
                  <a:pt x="529" y="202"/>
                  <a:pt x="529" y="202"/>
                  <a:pt x="528" y="202"/>
                </a:cubicBezTo>
                <a:cubicBezTo>
                  <a:pt x="527" y="202"/>
                  <a:pt x="525" y="203"/>
                  <a:pt x="524" y="203"/>
                </a:cubicBezTo>
                <a:cubicBezTo>
                  <a:pt x="524" y="203"/>
                  <a:pt x="524" y="203"/>
                  <a:pt x="524" y="203"/>
                </a:cubicBezTo>
                <a:cubicBezTo>
                  <a:pt x="527" y="202"/>
                  <a:pt x="529" y="199"/>
                  <a:pt x="529" y="196"/>
                </a:cubicBezTo>
                <a:cubicBezTo>
                  <a:pt x="529" y="195"/>
                  <a:pt x="529" y="195"/>
                  <a:pt x="529" y="195"/>
                </a:cubicBezTo>
                <a:cubicBezTo>
                  <a:pt x="530" y="194"/>
                  <a:pt x="531" y="192"/>
                  <a:pt x="531" y="191"/>
                </a:cubicBezTo>
                <a:close/>
                <a:moveTo>
                  <a:pt x="509" y="64"/>
                </a:moveTo>
                <a:cubicBezTo>
                  <a:pt x="510" y="65"/>
                  <a:pt x="511" y="65"/>
                  <a:pt x="512" y="65"/>
                </a:cubicBezTo>
                <a:cubicBezTo>
                  <a:pt x="511" y="67"/>
                  <a:pt x="510" y="69"/>
                  <a:pt x="510" y="71"/>
                </a:cubicBezTo>
                <a:cubicBezTo>
                  <a:pt x="510" y="71"/>
                  <a:pt x="510" y="71"/>
                  <a:pt x="510" y="72"/>
                </a:cubicBezTo>
                <a:cubicBezTo>
                  <a:pt x="507" y="72"/>
                  <a:pt x="505" y="73"/>
                  <a:pt x="503" y="75"/>
                </a:cubicBezTo>
                <a:cubicBezTo>
                  <a:pt x="503" y="74"/>
                  <a:pt x="503" y="73"/>
                  <a:pt x="502" y="73"/>
                </a:cubicBezTo>
                <a:cubicBezTo>
                  <a:pt x="502" y="72"/>
                  <a:pt x="502" y="71"/>
                  <a:pt x="502" y="70"/>
                </a:cubicBezTo>
                <a:cubicBezTo>
                  <a:pt x="502" y="69"/>
                  <a:pt x="502" y="68"/>
                  <a:pt x="502" y="67"/>
                </a:cubicBezTo>
                <a:cubicBezTo>
                  <a:pt x="504" y="67"/>
                  <a:pt x="507" y="66"/>
                  <a:pt x="509" y="64"/>
                </a:cubicBezTo>
                <a:close/>
                <a:moveTo>
                  <a:pt x="511" y="310"/>
                </a:moveTo>
                <a:cubicBezTo>
                  <a:pt x="511" y="311"/>
                  <a:pt x="510" y="311"/>
                  <a:pt x="510" y="311"/>
                </a:cubicBezTo>
                <a:cubicBezTo>
                  <a:pt x="510" y="311"/>
                  <a:pt x="510" y="311"/>
                  <a:pt x="510" y="311"/>
                </a:cubicBezTo>
                <a:cubicBezTo>
                  <a:pt x="510" y="311"/>
                  <a:pt x="510" y="311"/>
                  <a:pt x="511" y="310"/>
                </a:cubicBezTo>
                <a:close/>
                <a:moveTo>
                  <a:pt x="507" y="331"/>
                </a:moveTo>
                <a:cubicBezTo>
                  <a:pt x="507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6" y="331"/>
                  <a:pt x="506" y="331"/>
                </a:cubicBezTo>
                <a:cubicBezTo>
                  <a:pt x="506" y="331"/>
                  <a:pt x="507" y="331"/>
                  <a:pt x="507" y="331"/>
                </a:cubicBezTo>
                <a:close/>
                <a:moveTo>
                  <a:pt x="467" y="67"/>
                </a:moveTo>
                <a:cubicBezTo>
                  <a:pt x="468" y="68"/>
                  <a:pt x="468" y="68"/>
                  <a:pt x="469" y="68"/>
                </a:cubicBezTo>
                <a:cubicBezTo>
                  <a:pt x="470" y="71"/>
                  <a:pt x="473" y="73"/>
                  <a:pt x="476" y="73"/>
                </a:cubicBezTo>
                <a:cubicBezTo>
                  <a:pt x="478" y="73"/>
                  <a:pt x="479" y="72"/>
                  <a:pt x="481" y="71"/>
                </a:cubicBezTo>
                <a:cubicBezTo>
                  <a:pt x="481" y="71"/>
                  <a:pt x="482" y="71"/>
                  <a:pt x="482" y="71"/>
                </a:cubicBezTo>
                <a:cubicBezTo>
                  <a:pt x="482" y="71"/>
                  <a:pt x="482" y="71"/>
                  <a:pt x="482" y="71"/>
                </a:cubicBezTo>
                <a:cubicBezTo>
                  <a:pt x="482" y="72"/>
                  <a:pt x="482" y="73"/>
                  <a:pt x="483" y="73"/>
                </a:cubicBezTo>
                <a:cubicBezTo>
                  <a:pt x="481" y="74"/>
                  <a:pt x="480" y="75"/>
                  <a:pt x="479" y="77"/>
                </a:cubicBezTo>
                <a:cubicBezTo>
                  <a:pt x="478" y="77"/>
                  <a:pt x="477" y="77"/>
                  <a:pt x="475" y="78"/>
                </a:cubicBezTo>
                <a:cubicBezTo>
                  <a:pt x="475" y="77"/>
                  <a:pt x="474" y="77"/>
                  <a:pt x="473" y="77"/>
                </a:cubicBezTo>
                <a:cubicBezTo>
                  <a:pt x="471" y="77"/>
                  <a:pt x="469" y="78"/>
                  <a:pt x="467" y="80"/>
                </a:cubicBezTo>
                <a:cubicBezTo>
                  <a:pt x="469" y="78"/>
                  <a:pt x="469" y="76"/>
                  <a:pt x="469" y="74"/>
                </a:cubicBezTo>
                <a:cubicBezTo>
                  <a:pt x="469" y="71"/>
                  <a:pt x="468" y="69"/>
                  <a:pt x="467" y="68"/>
                </a:cubicBezTo>
                <a:cubicBezTo>
                  <a:pt x="467" y="68"/>
                  <a:pt x="467" y="67"/>
                  <a:pt x="467" y="67"/>
                </a:cubicBezTo>
                <a:close/>
                <a:moveTo>
                  <a:pt x="472" y="100"/>
                </a:move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ubicBezTo>
                  <a:pt x="472" y="100"/>
                  <a:pt x="472" y="100"/>
                  <a:pt x="472" y="100"/>
                </a:cubicBezTo>
                <a:close/>
                <a:moveTo>
                  <a:pt x="470" y="112"/>
                </a:moveTo>
                <a:cubicBezTo>
                  <a:pt x="470" y="113"/>
                  <a:pt x="469" y="113"/>
                  <a:pt x="468" y="114"/>
                </a:cubicBezTo>
                <a:cubicBezTo>
                  <a:pt x="468" y="113"/>
                  <a:pt x="468" y="112"/>
                  <a:pt x="468" y="111"/>
                </a:cubicBezTo>
                <a:cubicBezTo>
                  <a:pt x="468" y="111"/>
                  <a:pt x="469" y="110"/>
                  <a:pt x="469" y="110"/>
                </a:cubicBezTo>
                <a:cubicBezTo>
                  <a:pt x="469" y="111"/>
                  <a:pt x="470" y="111"/>
                  <a:pt x="470" y="112"/>
                </a:cubicBezTo>
                <a:close/>
                <a:moveTo>
                  <a:pt x="468" y="155"/>
                </a:moveTo>
                <a:cubicBezTo>
                  <a:pt x="468" y="155"/>
                  <a:pt x="467" y="155"/>
                  <a:pt x="467" y="155"/>
                </a:cubicBezTo>
                <a:cubicBezTo>
                  <a:pt x="467" y="155"/>
                  <a:pt x="467" y="155"/>
                  <a:pt x="467" y="155"/>
                </a:cubicBezTo>
                <a:cubicBezTo>
                  <a:pt x="467" y="155"/>
                  <a:pt x="467" y="155"/>
                  <a:pt x="468" y="155"/>
                </a:cubicBezTo>
                <a:close/>
                <a:moveTo>
                  <a:pt x="467" y="80"/>
                </a:moveTo>
                <a:cubicBezTo>
                  <a:pt x="466" y="81"/>
                  <a:pt x="465" y="82"/>
                  <a:pt x="465" y="83"/>
                </a:cubicBezTo>
                <a:cubicBezTo>
                  <a:pt x="464" y="83"/>
                  <a:pt x="464" y="82"/>
                  <a:pt x="463" y="82"/>
                </a:cubicBezTo>
                <a:cubicBezTo>
                  <a:pt x="464" y="82"/>
                  <a:pt x="466" y="81"/>
                  <a:pt x="467" y="80"/>
                </a:cubicBezTo>
                <a:close/>
                <a:moveTo>
                  <a:pt x="466" y="136"/>
                </a:moveTo>
                <a:cubicBezTo>
                  <a:pt x="465" y="137"/>
                  <a:pt x="465" y="137"/>
                  <a:pt x="465" y="138"/>
                </a:cubicBezTo>
                <a:cubicBezTo>
                  <a:pt x="465" y="138"/>
                  <a:pt x="465" y="138"/>
                  <a:pt x="465" y="138"/>
                </a:cubicBezTo>
                <a:cubicBezTo>
                  <a:pt x="465" y="138"/>
                  <a:pt x="465" y="138"/>
                  <a:pt x="464" y="138"/>
                </a:cubicBezTo>
                <a:cubicBezTo>
                  <a:pt x="464" y="137"/>
                  <a:pt x="463" y="136"/>
                  <a:pt x="462" y="135"/>
                </a:cubicBezTo>
                <a:cubicBezTo>
                  <a:pt x="463" y="136"/>
                  <a:pt x="464" y="136"/>
                  <a:pt x="466" y="136"/>
                </a:cubicBezTo>
                <a:close/>
                <a:moveTo>
                  <a:pt x="467" y="543"/>
                </a:moveTo>
                <a:cubicBezTo>
                  <a:pt x="466" y="543"/>
                  <a:pt x="465" y="543"/>
                  <a:pt x="465" y="544"/>
                </a:cubicBezTo>
                <a:cubicBezTo>
                  <a:pt x="465" y="543"/>
                  <a:pt x="465" y="542"/>
                  <a:pt x="465" y="541"/>
                </a:cubicBezTo>
                <a:cubicBezTo>
                  <a:pt x="466" y="541"/>
                  <a:pt x="467" y="542"/>
                  <a:pt x="468" y="542"/>
                </a:cubicBezTo>
                <a:cubicBezTo>
                  <a:pt x="468" y="542"/>
                  <a:pt x="468" y="542"/>
                  <a:pt x="468" y="542"/>
                </a:cubicBezTo>
                <a:cubicBezTo>
                  <a:pt x="467" y="542"/>
                  <a:pt x="467" y="543"/>
                  <a:pt x="467" y="543"/>
                </a:cubicBezTo>
                <a:close/>
                <a:moveTo>
                  <a:pt x="475" y="633"/>
                </a:moveTo>
                <a:cubicBezTo>
                  <a:pt x="474" y="632"/>
                  <a:pt x="473" y="632"/>
                  <a:pt x="472" y="632"/>
                </a:cubicBezTo>
                <a:cubicBezTo>
                  <a:pt x="473" y="630"/>
                  <a:pt x="473" y="629"/>
                  <a:pt x="473" y="627"/>
                </a:cubicBezTo>
                <a:cubicBezTo>
                  <a:pt x="473" y="625"/>
                  <a:pt x="473" y="623"/>
                  <a:pt x="471" y="621"/>
                </a:cubicBezTo>
                <a:cubicBezTo>
                  <a:pt x="472" y="621"/>
                  <a:pt x="473" y="621"/>
                  <a:pt x="473" y="620"/>
                </a:cubicBezTo>
                <a:cubicBezTo>
                  <a:pt x="473" y="621"/>
                  <a:pt x="473" y="622"/>
                  <a:pt x="473" y="622"/>
                </a:cubicBezTo>
                <a:cubicBezTo>
                  <a:pt x="473" y="626"/>
                  <a:pt x="475" y="629"/>
                  <a:pt x="477" y="630"/>
                </a:cubicBezTo>
                <a:cubicBezTo>
                  <a:pt x="477" y="631"/>
                  <a:pt x="476" y="632"/>
                  <a:pt x="475" y="633"/>
                </a:cubicBezTo>
                <a:close/>
                <a:moveTo>
                  <a:pt x="477" y="614"/>
                </a:move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ubicBezTo>
                  <a:pt x="477" y="614"/>
                  <a:pt x="477" y="614"/>
                  <a:pt x="477" y="614"/>
                </a:cubicBezTo>
                <a:close/>
                <a:moveTo>
                  <a:pt x="477" y="250"/>
                </a:moveTo>
                <a:cubicBezTo>
                  <a:pt x="476" y="250"/>
                  <a:pt x="476" y="250"/>
                  <a:pt x="475" y="250"/>
                </a:cubicBezTo>
                <a:cubicBezTo>
                  <a:pt x="475" y="249"/>
                  <a:pt x="474" y="248"/>
                  <a:pt x="474" y="248"/>
                </a:cubicBezTo>
                <a:cubicBezTo>
                  <a:pt x="474" y="247"/>
                  <a:pt x="474" y="247"/>
                  <a:pt x="474" y="247"/>
                </a:cubicBezTo>
                <a:cubicBezTo>
                  <a:pt x="475" y="246"/>
                  <a:pt x="475" y="246"/>
                  <a:pt x="475" y="246"/>
                </a:cubicBezTo>
                <a:cubicBezTo>
                  <a:pt x="476" y="247"/>
                  <a:pt x="477" y="248"/>
                  <a:pt x="479" y="249"/>
                </a:cubicBezTo>
                <a:cubicBezTo>
                  <a:pt x="478" y="249"/>
                  <a:pt x="478" y="250"/>
                  <a:pt x="477" y="250"/>
                </a:cubicBezTo>
                <a:close/>
                <a:moveTo>
                  <a:pt x="478" y="226"/>
                </a:moveTo>
                <a:cubicBezTo>
                  <a:pt x="477" y="224"/>
                  <a:pt x="475" y="223"/>
                  <a:pt x="472" y="223"/>
                </a:cubicBezTo>
                <a:cubicBezTo>
                  <a:pt x="469" y="223"/>
                  <a:pt x="466" y="225"/>
                  <a:pt x="465" y="228"/>
                </a:cubicBezTo>
                <a:cubicBezTo>
                  <a:pt x="464" y="229"/>
                  <a:pt x="463" y="230"/>
                  <a:pt x="462" y="231"/>
                </a:cubicBezTo>
                <a:cubicBezTo>
                  <a:pt x="462" y="230"/>
                  <a:pt x="462" y="229"/>
                  <a:pt x="462" y="229"/>
                </a:cubicBezTo>
                <a:cubicBezTo>
                  <a:pt x="462" y="228"/>
                  <a:pt x="462" y="227"/>
                  <a:pt x="462" y="227"/>
                </a:cubicBezTo>
                <a:cubicBezTo>
                  <a:pt x="464" y="225"/>
                  <a:pt x="465" y="223"/>
                  <a:pt x="465" y="221"/>
                </a:cubicBezTo>
                <a:cubicBezTo>
                  <a:pt x="465" y="220"/>
                  <a:pt x="464" y="219"/>
                  <a:pt x="464" y="219"/>
                </a:cubicBezTo>
                <a:cubicBezTo>
                  <a:pt x="465" y="217"/>
                  <a:pt x="466" y="216"/>
                  <a:pt x="466" y="214"/>
                </a:cubicBezTo>
                <a:cubicBezTo>
                  <a:pt x="466" y="214"/>
                  <a:pt x="466" y="213"/>
                  <a:pt x="465" y="213"/>
                </a:cubicBezTo>
                <a:cubicBezTo>
                  <a:pt x="467" y="214"/>
                  <a:pt x="468" y="214"/>
                  <a:pt x="470" y="215"/>
                </a:cubicBezTo>
                <a:cubicBezTo>
                  <a:pt x="470" y="218"/>
                  <a:pt x="472" y="220"/>
                  <a:pt x="475" y="221"/>
                </a:cubicBezTo>
                <a:cubicBezTo>
                  <a:pt x="476" y="223"/>
                  <a:pt x="478" y="224"/>
                  <a:pt x="480" y="224"/>
                </a:cubicBezTo>
                <a:cubicBezTo>
                  <a:pt x="479" y="225"/>
                  <a:pt x="479" y="226"/>
                  <a:pt x="478" y="226"/>
                </a:cubicBezTo>
                <a:close/>
                <a:moveTo>
                  <a:pt x="478" y="98"/>
                </a:moveTo>
                <a:cubicBezTo>
                  <a:pt x="478" y="98"/>
                  <a:pt x="478" y="98"/>
                  <a:pt x="477" y="98"/>
                </a:cubicBezTo>
                <a:cubicBezTo>
                  <a:pt x="476" y="98"/>
                  <a:pt x="476" y="98"/>
                  <a:pt x="475" y="98"/>
                </a:cubicBezTo>
                <a:cubicBezTo>
                  <a:pt x="476" y="97"/>
                  <a:pt x="477" y="96"/>
                  <a:pt x="478" y="94"/>
                </a:cubicBezTo>
                <a:cubicBezTo>
                  <a:pt x="479" y="94"/>
                  <a:pt x="480" y="93"/>
                  <a:pt x="481" y="92"/>
                </a:cubicBezTo>
                <a:cubicBezTo>
                  <a:pt x="482" y="92"/>
                  <a:pt x="483" y="93"/>
                  <a:pt x="484" y="93"/>
                </a:cubicBezTo>
                <a:cubicBezTo>
                  <a:pt x="484" y="98"/>
                  <a:pt x="489" y="103"/>
                  <a:pt x="495" y="103"/>
                </a:cubicBezTo>
                <a:cubicBezTo>
                  <a:pt x="495" y="106"/>
                  <a:pt x="498" y="109"/>
                  <a:pt x="501" y="109"/>
                </a:cubicBezTo>
                <a:cubicBezTo>
                  <a:pt x="501" y="110"/>
                  <a:pt x="501" y="110"/>
                  <a:pt x="501" y="111"/>
                </a:cubicBezTo>
                <a:cubicBezTo>
                  <a:pt x="501" y="111"/>
                  <a:pt x="501" y="111"/>
                  <a:pt x="501" y="112"/>
                </a:cubicBezTo>
                <a:cubicBezTo>
                  <a:pt x="501" y="112"/>
                  <a:pt x="501" y="112"/>
                  <a:pt x="501" y="113"/>
                </a:cubicBezTo>
                <a:cubicBezTo>
                  <a:pt x="501" y="113"/>
                  <a:pt x="501" y="113"/>
                  <a:pt x="501" y="114"/>
                </a:cubicBezTo>
                <a:cubicBezTo>
                  <a:pt x="499" y="114"/>
                  <a:pt x="497" y="114"/>
                  <a:pt x="496" y="115"/>
                </a:cubicBezTo>
                <a:cubicBezTo>
                  <a:pt x="496" y="115"/>
                  <a:pt x="496" y="115"/>
                  <a:pt x="496" y="114"/>
                </a:cubicBezTo>
                <a:cubicBezTo>
                  <a:pt x="496" y="111"/>
                  <a:pt x="494" y="108"/>
                  <a:pt x="492" y="106"/>
                </a:cubicBezTo>
                <a:cubicBezTo>
                  <a:pt x="491" y="104"/>
                  <a:pt x="489" y="102"/>
                  <a:pt x="487" y="101"/>
                </a:cubicBezTo>
                <a:cubicBezTo>
                  <a:pt x="486" y="99"/>
                  <a:pt x="483" y="98"/>
                  <a:pt x="481" y="98"/>
                </a:cubicBezTo>
                <a:cubicBezTo>
                  <a:pt x="480" y="98"/>
                  <a:pt x="479" y="98"/>
                  <a:pt x="478" y="98"/>
                </a:cubicBezTo>
                <a:close/>
                <a:moveTo>
                  <a:pt x="495" y="164"/>
                </a:moveTo>
                <a:cubicBezTo>
                  <a:pt x="494" y="164"/>
                  <a:pt x="494" y="164"/>
                  <a:pt x="494" y="165"/>
                </a:cubicBezTo>
                <a:cubicBezTo>
                  <a:pt x="493" y="163"/>
                  <a:pt x="493" y="162"/>
                  <a:pt x="492" y="161"/>
                </a:cubicBezTo>
                <a:cubicBezTo>
                  <a:pt x="491" y="160"/>
                  <a:pt x="491" y="160"/>
                  <a:pt x="490" y="159"/>
                </a:cubicBezTo>
                <a:cubicBezTo>
                  <a:pt x="490" y="159"/>
                  <a:pt x="490" y="158"/>
                  <a:pt x="490" y="158"/>
                </a:cubicBezTo>
                <a:cubicBezTo>
                  <a:pt x="490" y="155"/>
                  <a:pt x="489" y="153"/>
                  <a:pt x="487" y="151"/>
                </a:cubicBezTo>
                <a:cubicBezTo>
                  <a:pt x="487" y="150"/>
                  <a:pt x="487" y="150"/>
                  <a:pt x="487" y="149"/>
                </a:cubicBezTo>
                <a:cubicBezTo>
                  <a:pt x="488" y="150"/>
                  <a:pt x="490" y="150"/>
                  <a:pt x="491" y="150"/>
                </a:cubicBezTo>
                <a:cubicBezTo>
                  <a:pt x="492" y="150"/>
                  <a:pt x="492" y="150"/>
                  <a:pt x="493" y="150"/>
                </a:cubicBezTo>
                <a:cubicBezTo>
                  <a:pt x="493" y="152"/>
                  <a:pt x="494" y="153"/>
                  <a:pt x="496" y="154"/>
                </a:cubicBezTo>
                <a:cubicBezTo>
                  <a:pt x="496" y="155"/>
                  <a:pt x="496" y="156"/>
                  <a:pt x="497" y="157"/>
                </a:cubicBezTo>
                <a:cubicBezTo>
                  <a:pt x="495" y="158"/>
                  <a:pt x="495" y="160"/>
                  <a:pt x="495" y="162"/>
                </a:cubicBezTo>
                <a:cubicBezTo>
                  <a:pt x="495" y="163"/>
                  <a:pt x="495" y="163"/>
                  <a:pt x="495" y="164"/>
                </a:cubicBezTo>
                <a:close/>
                <a:moveTo>
                  <a:pt x="486" y="178"/>
                </a:moveTo>
                <a:cubicBezTo>
                  <a:pt x="487" y="177"/>
                  <a:pt x="487" y="175"/>
                  <a:pt x="487" y="174"/>
                </a:cubicBezTo>
                <a:cubicBezTo>
                  <a:pt x="488" y="174"/>
                  <a:pt x="489" y="173"/>
                  <a:pt x="490" y="173"/>
                </a:cubicBezTo>
                <a:cubicBezTo>
                  <a:pt x="490" y="174"/>
                  <a:pt x="491" y="176"/>
                  <a:pt x="491" y="177"/>
                </a:cubicBezTo>
                <a:cubicBezTo>
                  <a:pt x="491" y="177"/>
                  <a:pt x="491" y="178"/>
                  <a:pt x="491" y="178"/>
                </a:cubicBezTo>
                <a:cubicBezTo>
                  <a:pt x="491" y="179"/>
                  <a:pt x="492" y="181"/>
                  <a:pt x="492" y="182"/>
                </a:cubicBezTo>
                <a:cubicBezTo>
                  <a:pt x="490" y="183"/>
                  <a:pt x="489" y="184"/>
                  <a:pt x="487" y="186"/>
                </a:cubicBezTo>
                <a:cubicBezTo>
                  <a:pt x="487" y="185"/>
                  <a:pt x="486" y="185"/>
                  <a:pt x="485" y="185"/>
                </a:cubicBezTo>
                <a:cubicBezTo>
                  <a:pt x="484" y="185"/>
                  <a:pt x="484" y="184"/>
                  <a:pt x="483" y="184"/>
                </a:cubicBezTo>
                <a:cubicBezTo>
                  <a:pt x="485" y="183"/>
                  <a:pt x="486" y="181"/>
                  <a:pt x="486" y="178"/>
                </a:cubicBezTo>
                <a:cubicBezTo>
                  <a:pt x="486" y="178"/>
                  <a:pt x="486" y="178"/>
                  <a:pt x="486" y="178"/>
                </a:cubicBezTo>
                <a:close/>
                <a:moveTo>
                  <a:pt x="482" y="137"/>
                </a:moveTo>
                <a:cubicBezTo>
                  <a:pt x="483" y="137"/>
                  <a:pt x="483" y="137"/>
                  <a:pt x="483" y="137"/>
                </a:cubicBezTo>
                <a:cubicBezTo>
                  <a:pt x="483" y="138"/>
                  <a:pt x="483" y="138"/>
                  <a:pt x="483" y="139"/>
                </a:cubicBezTo>
                <a:cubicBezTo>
                  <a:pt x="483" y="139"/>
                  <a:pt x="483" y="139"/>
                  <a:pt x="483" y="139"/>
                </a:cubicBezTo>
                <a:cubicBezTo>
                  <a:pt x="483" y="138"/>
                  <a:pt x="483" y="138"/>
                  <a:pt x="482" y="137"/>
                </a:cubicBezTo>
                <a:close/>
                <a:moveTo>
                  <a:pt x="482" y="142"/>
                </a:moveTo>
                <a:cubicBezTo>
                  <a:pt x="482" y="142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1"/>
                </a:cubicBezTo>
                <a:cubicBezTo>
                  <a:pt x="482" y="141"/>
                  <a:pt x="482" y="141"/>
                  <a:pt x="482" y="142"/>
                </a:cubicBezTo>
                <a:close/>
                <a:moveTo>
                  <a:pt x="487" y="554"/>
                </a:moveTo>
                <a:cubicBezTo>
                  <a:pt x="486" y="554"/>
                  <a:pt x="484" y="554"/>
                  <a:pt x="483" y="555"/>
                </a:cubicBezTo>
                <a:cubicBezTo>
                  <a:pt x="483" y="555"/>
                  <a:pt x="482" y="555"/>
                  <a:pt x="481" y="555"/>
                </a:cubicBezTo>
                <a:cubicBezTo>
                  <a:pt x="481" y="554"/>
                  <a:pt x="481" y="554"/>
                  <a:pt x="481" y="553"/>
                </a:cubicBezTo>
                <a:cubicBezTo>
                  <a:pt x="481" y="553"/>
                  <a:pt x="481" y="553"/>
                  <a:pt x="481" y="553"/>
                </a:cubicBezTo>
                <a:cubicBezTo>
                  <a:pt x="482" y="553"/>
                  <a:pt x="483" y="553"/>
                  <a:pt x="484" y="553"/>
                </a:cubicBezTo>
                <a:cubicBezTo>
                  <a:pt x="485" y="553"/>
                  <a:pt x="487" y="553"/>
                  <a:pt x="488" y="552"/>
                </a:cubicBezTo>
                <a:cubicBezTo>
                  <a:pt x="488" y="553"/>
                  <a:pt x="489" y="554"/>
                  <a:pt x="489" y="554"/>
                </a:cubicBezTo>
                <a:cubicBezTo>
                  <a:pt x="489" y="554"/>
                  <a:pt x="488" y="554"/>
                  <a:pt x="487" y="554"/>
                </a:cubicBezTo>
                <a:close/>
                <a:moveTo>
                  <a:pt x="486" y="271"/>
                </a:moveTo>
                <a:cubicBezTo>
                  <a:pt x="486" y="272"/>
                  <a:pt x="487" y="272"/>
                  <a:pt x="487" y="272"/>
                </a:cubicBezTo>
                <a:cubicBezTo>
                  <a:pt x="487" y="272"/>
                  <a:pt x="487" y="273"/>
                  <a:pt x="487" y="273"/>
                </a:cubicBezTo>
                <a:cubicBezTo>
                  <a:pt x="486" y="272"/>
                  <a:pt x="486" y="272"/>
                  <a:pt x="486" y="271"/>
                </a:cubicBezTo>
                <a:close/>
                <a:moveTo>
                  <a:pt x="492" y="251"/>
                </a:moveTo>
                <a:cubicBezTo>
                  <a:pt x="491" y="252"/>
                  <a:pt x="490" y="252"/>
                  <a:pt x="489" y="253"/>
                </a:cubicBezTo>
                <a:cubicBezTo>
                  <a:pt x="489" y="252"/>
                  <a:pt x="488" y="251"/>
                  <a:pt x="487" y="250"/>
                </a:cubicBezTo>
                <a:cubicBezTo>
                  <a:pt x="488" y="250"/>
                  <a:pt x="489" y="249"/>
                  <a:pt x="489" y="249"/>
                </a:cubicBezTo>
                <a:cubicBezTo>
                  <a:pt x="491" y="249"/>
                  <a:pt x="492" y="248"/>
                  <a:pt x="493" y="248"/>
                </a:cubicBezTo>
                <a:cubicBezTo>
                  <a:pt x="492" y="249"/>
                  <a:pt x="492" y="250"/>
                  <a:pt x="492" y="251"/>
                </a:cubicBezTo>
                <a:close/>
                <a:moveTo>
                  <a:pt x="494" y="636"/>
                </a:moveTo>
                <a:cubicBezTo>
                  <a:pt x="494" y="636"/>
                  <a:pt x="494" y="636"/>
                  <a:pt x="494" y="636"/>
                </a:cubicBezTo>
                <a:cubicBezTo>
                  <a:pt x="494" y="635"/>
                  <a:pt x="494" y="635"/>
                  <a:pt x="493" y="634"/>
                </a:cubicBezTo>
                <a:cubicBezTo>
                  <a:pt x="494" y="634"/>
                  <a:pt x="494" y="633"/>
                  <a:pt x="495" y="633"/>
                </a:cubicBezTo>
                <a:cubicBezTo>
                  <a:pt x="495" y="634"/>
                  <a:pt x="496" y="635"/>
                  <a:pt x="497" y="636"/>
                </a:cubicBezTo>
                <a:cubicBezTo>
                  <a:pt x="496" y="636"/>
                  <a:pt x="495" y="636"/>
                  <a:pt x="494" y="636"/>
                </a:cubicBezTo>
                <a:close/>
                <a:moveTo>
                  <a:pt x="494" y="527"/>
                </a:moveTo>
                <a:cubicBezTo>
                  <a:pt x="494" y="527"/>
                  <a:pt x="494" y="527"/>
                  <a:pt x="495" y="527"/>
                </a:cubicBezTo>
                <a:cubicBezTo>
                  <a:pt x="495" y="527"/>
                  <a:pt x="495" y="528"/>
                  <a:pt x="495" y="528"/>
                </a:cubicBezTo>
                <a:cubicBezTo>
                  <a:pt x="495" y="528"/>
                  <a:pt x="495" y="528"/>
                  <a:pt x="494" y="527"/>
                </a:cubicBezTo>
                <a:close/>
                <a:moveTo>
                  <a:pt x="500" y="226"/>
                </a:moveTo>
                <a:cubicBezTo>
                  <a:pt x="498" y="227"/>
                  <a:pt x="497" y="228"/>
                  <a:pt x="495" y="229"/>
                </a:cubicBezTo>
                <a:cubicBezTo>
                  <a:pt x="494" y="227"/>
                  <a:pt x="493" y="226"/>
                  <a:pt x="491" y="225"/>
                </a:cubicBezTo>
                <a:cubicBezTo>
                  <a:pt x="491" y="224"/>
                  <a:pt x="490" y="224"/>
                  <a:pt x="489" y="223"/>
                </a:cubicBezTo>
                <a:cubicBezTo>
                  <a:pt x="491" y="222"/>
                  <a:pt x="492" y="221"/>
                  <a:pt x="493" y="220"/>
                </a:cubicBezTo>
                <a:cubicBezTo>
                  <a:pt x="493" y="220"/>
                  <a:pt x="494" y="220"/>
                  <a:pt x="494" y="220"/>
                </a:cubicBezTo>
                <a:cubicBezTo>
                  <a:pt x="494" y="220"/>
                  <a:pt x="494" y="220"/>
                  <a:pt x="494" y="220"/>
                </a:cubicBezTo>
                <a:cubicBezTo>
                  <a:pt x="495" y="220"/>
                  <a:pt x="496" y="220"/>
                  <a:pt x="496" y="220"/>
                </a:cubicBezTo>
                <a:cubicBezTo>
                  <a:pt x="497" y="220"/>
                  <a:pt x="499" y="220"/>
                  <a:pt x="500" y="219"/>
                </a:cubicBezTo>
                <a:cubicBezTo>
                  <a:pt x="501" y="220"/>
                  <a:pt x="502" y="221"/>
                  <a:pt x="504" y="222"/>
                </a:cubicBezTo>
                <a:cubicBezTo>
                  <a:pt x="502" y="223"/>
                  <a:pt x="501" y="225"/>
                  <a:pt x="500" y="226"/>
                </a:cubicBezTo>
                <a:close/>
                <a:moveTo>
                  <a:pt x="504" y="612"/>
                </a:moveTo>
                <a:cubicBezTo>
                  <a:pt x="504" y="612"/>
                  <a:pt x="505" y="612"/>
                  <a:pt x="506" y="613"/>
                </a:cubicBezTo>
                <a:cubicBezTo>
                  <a:pt x="505" y="613"/>
                  <a:pt x="505" y="613"/>
                  <a:pt x="505" y="613"/>
                </a:cubicBezTo>
                <a:cubicBezTo>
                  <a:pt x="505" y="614"/>
                  <a:pt x="506" y="615"/>
                  <a:pt x="506" y="615"/>
                </a:cubicBezTo>
                <a:cubicBezTo>
                  <a:pt x="505" y="614"/>
                  <a:pt x="505" y="613"/>
                  <a:pt x="504" y="612"/>
                </a:cubicBezTo>
                <a:close/>
                <a:moveTo>
                  <a:pt x="506" y="513"/>
                </a:moveTo>
                <a:cubicBezTo>
                  <a:pt x="506" y="514"/>
                  <a:pt x="507" y="514"/>
                  <a:pt x="507" y="514"/>
                </a:cubicBezTo>
                <a:cubicBezTo>
                  <a:pt x="507" y="514"/>
                  <a:pt x="507" y="514"/>
                  <a:pt x="507" y="514"/>
                </a:cubicBezTo>
                <a:cubicBezTo>
                  <a:pt x="507" y="514"/>
                  <a:pt x="506" y="514"/>
                  <a:pt x="506" y="514"/>
                </a:cubicBezTo>
                <a:cubicBezTo>
                  <a:pt x="506" y="514"/>
                  <a:pt x="506" y="514"/>
                  <a:pt x="506" y="513"/>
                </a:cubicBezTo>
                <a:cubicBezTo>
                  <a:pt x="506" y="513"/>
                  <a:pt x="506" y="513"/>
                  <a:pt x="506" y="513"/>
                </a:cubicBezTo>
                <a:close/>
                <a:moveTo>
                  <a:pt x="508" y="621"/>
                </a:moveTo>
                <a:cubicBezTo>
                  <a:pt x="508" y="621"/>
                  <a:pt x="508" y="621"/>
                  <a:pt x="508" y="621"/>
                </a:cubicBezTo>
                <a:cubicBezTo>
                  <a:pt x="507" y="621"/>
                  <a:pt x="507" y="620"/>
                  <a:pt x="506" y="620"/>
                </a:cubicBezTo>
                <a:cubicBezTo>
                  <a:pt x="506" y="619"/>
                  <a:pt x="506" y="619"/>
                  <a:pt x="506" y="619"/>
                </a:cubicBezTo>
                <a:cubicBezTo>
                  <a:pt x="506" y="618"/>
                  <a:pt x="506" y="617"/>
                  <a:pt x="506" y="616"/>
                </a:cubicBezTo>
                <a:cubicBezTo>
                  <a:pt x="506" y="618"/>
                  <a:pt x="507" y="619"/>
                  <a:pt x="508" y="620"/>
                </a:cubicBezTo>
                <a:cubicBezTo>
                  <a:pt x="508" y="620"/>
                  <a:pt x="508" y="621"/>
                  <a:pt x="508" y="621"/>
                </a:cubicBezTo>
                <a:close/>
                <a:moveTo>
                  <a:pt x="512" y="467"/>
                </a:moveTo>
                <a:cubicBezTo>
                  <a:pt x="512" y="467"/>
                  <a:pt x="512" y="467"/>
                  <a:pt x="512" y="466"/>
                </a:cubicBezTo>
                <a:cubicBezTo>
                  <a:pt x="512" y="467"/>
                  <a:pt x="512" y="467"/>
                  <a:pt x="512" y="467"/>
                </a:cubicBezTo>
                <a:cubicBezTo>
                  <a:pt x="512" y="467"/>
                  <a:pt x="512" y="467"/>
                  <a:pt x="512" y="467"/>
                </a:cubicBezTo>
                <a:close/>
                <a:moveTo>
                  <a:pt x="512" y="373"/>
                </a:moveTo>
                <a:cubicBezTo>
                  <a:pt x="511" y="373"/>
                  <a:pt x="510" y="374"/>
                  <a:pt x="510" y="374"/>
                </a:cubicBezTo>
                <a:cubicBezTo>
                  <a:pt x="510" y="374"/>
                  <a:pt x="509" y="373"/>
                  <a:pt x="509" y="373"/>
                </a:cubicBezTo>
                <a:cubicBezTo>
                  <a:pt x="509" y="373"/>
                  <a:pt x="509" y="373"/>
                  <a:pt x="509" y="373"/>
                </a:cubicBezTo>
                <a:cubicBezTo>
                  <a:pt x="511" y="371"/>
                  <a:pt x="512" y="369"/>
                  <a:pt x="512" y="366"/>
                </a:cubicBezTo>
                <a:cubicBezTo>
                  <a:pt x="512" y="363"/>
                  <a:pt x="511" y="360"/>
                  <a:pt x="509" y="359"/>
                </a:cubicBezTo>
                <a:cubicBezTo>
                  <a:pt x="509" y="358"/>
                  <a:pt x="509" y="358"/>
                  <a:pt x="509" y="357"/>
                </a:cubicBezTo>
                <a:cubicBezTo>
                  <a:pt x="510" y="357"/>
                  <a:pt x="510" y="357"/>
                  <a:pt x="510" y="357"/>
                </a:cubicBezTo>
                <a:cubicBezTo>
                  <a:pt x="510" y="357"/>
                  <a:pt x="511" y="357"/>
                  <a:pt x="511" y="357"/>
                </a:cubicBezTo>
                <a:cubicBezTo>
                  <a:pt x="511" y="357"/>
                  <a:pt x="511" y="358"/>
                  <a:pt x="511" y="358"/>
                </a:cubicBezTo>
                <a:cubicBezTo>
                  <a:pt x="511" y="362"/>
                  <a:pt x="514" y="365"/>
                  <a:pt x="517" y="366"/>
                </a:cubicBezTo>
                <a:cubicBezTo>
                  <a:pt x="515" y="367"/>
                  <a:pt x="513" y="370"/>
                  <a:pt x="512" y="373"/>
                </a:cubicBezTo>
                <a:close/>
                <a:moveTo>
                  <a:pt x="512" y="269"/>
                </a:moveTo>
                <a:cubicBezTo>
                  <a:pt x="512" y="269"/>
                  <a:pt x="512" y="269"/>
                  <a:pt x="512" y="268"/>
                </a:cubicBezTo>
                <a:cubicBezTo>
                  <a:pt x="512" y="268"/>
                  <a:pt x="512" y="268"/>
                  <a:pt x="512" y="268"/>
                </a:cubicBezTo>
                <a:cubicBezTo>
                  <a:pt x="512" y="268"/>
                  <a:pt x="512" y="269"/>
                  <a:pt x="512" y="269"/>
                </a:cubicBezTo>
                <a:close/>
                <a:moveTo>
                  <a:pt x="513" y="308"/>
                </a:moveTo>
                <a:cubicBezTo>
                  <a:pt x="513" y="308"/>
                  <a:pt x="513" y="308"/>
                  <a:pt x="513" y="308"/>
                </a:cubicBezTo>
                <a:cubicBezTo>
                  <a:pt x="513" y="308"/>
                  <a:pt x="513" y="308"/>
                  <a:pt x="512" y="308"/>
                </a:cubicBezTo>
                <a:cubicBezTo>
                  <a:pt x="512" y="308"/>
                  <a:pt x="513" y="308"/>
                  <a:pt x="513" y="308"/>
                </a:cubicBezTo>
                <a:close/>
                <a:moveTo>
                  <a:pt x="512" y="134"/>
                </a:moveTo>
                <a:cubicBezTo>
                  <a:pt x="512" y="134"/>
                  <a:pt x="512" y="134"/>
                  <a:pt x="512" y="134"/>
                </a:cubicBezTo>
                <a:cubicBezTo>
                  <a:pt x="514" y="132"/>
                  <a:pt x="516" y="130"/>
                  <a:pt x="516" y="127"/>
                </a:cubicBezTo>
                <a:cubicBezTo>
                  <a:pt x="516" y="126"/>
                  <a:pt x="516" y="126"/>
                  <a:pt x="516" y="126"/>
                </a:cubicBezTo>
                <a:cubicBezTo>
                  <a:pt x="517" y="127"/>
                  <a:pt x="518" y="128"/>
                  <a:pt x="519" y="128"/>
                </a:cubicBezTo>
                <a:cubicBezTo>
                  <a:pt x="519" y="129"/>
                  <a:pt x="520" y="129"/>
                  <a:pt x="520" y="130"/>
                </a:cubicBezTo>
                <a:cubicBezTo>
                  <a:pt x="517" y="130"/>
                  <a:pt x="514" y="132"/>
                  <a:pt x="512" y="134"/>
                </a:cubicBezTo>
                <a:close/>
                <a:moveTo>
                  <a:pt x="517" y="97"/>
                </a:moveTo>
                <a:cubicBezTo>
                  <a:pt x="519" y="96"/>
                  <a:pt x="520" y="94"/>
                  <a:pt x="521" y="92"/>
                </a:cubicBezTo>
                <a:cubicBezTo>
                  <a:pt x="522" y="94"/>
                  <a:pt x="525" y="96"/>
                  <a:pt x="528" y="96"/>
                </a:cubicBezTo>
                <a:cubicBezTo>
                  <a:pt x="528" y="96"/>
                  <a:pt x="528" y="96"/>
                  <a:pt x="528" y="96"/>
                </a:cubicBezTo>
                <a:cubicBezTo>
                  <a:pt x="527" y="97"/>
                  <a:pt x="526" y="98"/>
                  <a:pt x="525" y="99"/>
                </a:cubicBezTo>
                <a:cubicBezTo>
                  <a:pt x="525" y="99"/>
                  <a:pt x="525" y="99"/>
                  <a:pt x="525" y="99"/>
                </a:cubicBezTo>
                <a:cubicBezTo>
                  <a:pt x="523" y="99"/>
                  <a:pt x="522" y="100"/>
                  <a:pt x="521" y="101"/>
                </a:cubicBezTo>
                <a:cubicBezTo>
                  <a:pt x="520" y="99"/>
                  <a:pt x="519" y="98"/>
                  <a:pt x="517" y="97"/>
                </a:cubicBezTo>
                <a:close/>
                <a:moveTo>
                  <a:pt x="529" y="602"/>
                </a:moveTo>
                <a:cubicBezTo>
                  <a:pt x="528" y="599"/>
                  <a:pt x="525" y="597"/>
                  <a:pt x="522" y="596"/>
                </a:cubicBezTo>
                <a:cubicBezTo>
                  <a:pt x="524" y="595"/>
                  <a:pt x="525" y="594"/>
                  <a:pt x="526" y="593"/>
                </a:cubicBezTo>
                <a:cubicBezTo>
                  <a:pt x="526" y="593"/>
                  <a:pt x="526" y="593"/>
                  <a:pt x="526" y="593"/>
                </a:cubicBezTo>
                <a:cubicBezTo>
                  <a:pt x="526" y="593"/>
                  <a:pt x="526" y="593"/>
                  <a:pt x="527" y="593"/>
                </a:cubicBezTo>
                <a:cubicBezTo>
                  <a:pt x="526" y="593"/>
                  <a:pt x="526" y="594"/>
                  <a:pt x="526" y="594"/>
                </a:cubicBezTo>
                <a:cubicBezTo>
                  <a:pt x="526" y="597"/>
                  <a:pt x="528" y="600"/>
                  <a:pt x="530" y="602"/>
                </a:cubicBezTo>
                <a:cubicBezTo>
                  <a:pt x="530" y="602"/>
                  <a:pt x="530" y="602"/>
                  <a:pt x="530" y="602"/>
                </a:cubicBezTo>
                <a:cubicBezTo>
                  <a:pt x="530" y="602"/>
                  <a:pt x="529" y="602"/>
                  <a:pt x="529" y="602"/>
                </a:cubicBezTo>
                <a:close/>
                <a:moveTo>
                  <a:pt x="533" y="464"/>
                </a:move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3"/>
                </a:cubicBezTo>
                <a:cubicBezTo>
                  <a:pt x="533" y="463"/>
                  <a:pt x="533" y="463"/>
                  <a:pt x="533" y="464"/>
                </a:cubicBezTo>
                <a:close/>
                <a:moveTo>
                  <a:pt x="535" y="616"/>
                </a:moveTo>
                <a:cubicBezTo>
                  <a:pt x="534" y="616"/>
                  <a:pt x="534" y="616"/>
                  <a:pt x="534" y="616"/>
                </a:cubicBezTo>
                <a:cubicBezTo>
                  <a:pt x="534" y="616"/>
                  <a:pt x="535" y="615"/>
                  <a:pt x="535" y="615"/>
                </a:cubicBezTo>
                <a:cubicBezTo>
                  <a:pt x="535" y="615"/>
                  <a:pt x="535" y="616"/>
                  <a:pt x="535" y="616"/>
                </a:cubicBezTo>
                <a:cubicBezTo>
                  <a:pt x="535" y="616"/>
                  <a:pt x="535" y="616"/>
                  <a:pt x="535" y="616"/>
                </a:cubicBezTo>
                <a:close/>
                <a:moveTo>
                  <a:pt x="533" y="421"/>
                </a:moveTo>
                <a:cubicBezTo>
                  <a:pt x="533" y="421"/>
                  <a:pt x="532" y="420"/>
                  <a:pt x="532" y="420"/>
                </a:cubicBezTo>
                <a:cubicBezTo>
                  <a:pt x="533" y="419"/>
                  <a:pt x="534" y="418"/>
                  <a:pt x="534" y="417"/>
                </a:cubicBezTo>
                <a:cubicBezTo>
                  <a:pt x="534" y="417"/>
                  <a:pt x="535" y="417"/>
                  <a:pt x="535" y="417"/>
                </a:cubicBezTo>
                <a:cubicBezTo>
                  <a:pt x="534" y="418"/>
                  <a:pt x="534" y="420"/>
                  <a:pt x="533" y="421"/>
                </a:cubicBezTo>
                <a:close/>
                <a:moveTo>
                  <a:pt x="536" y="611"/>
                </a:moveTo>
                <a:cubicBezTo>
                  <a:pt x="536" y="610"/>
                  <a:pt x="536" y="610"/>
                  <a:pt x="536" y="610"/>
                </a:cubicBezTo>
                <a:cubicBezTo>
                  <a:pt x="536" y="609"/>
                  <a:pt x="536" y="609"/>
                  <a:pt x="536" y="608"/>
                </a:cubicBezTo>
                <a:cubicBezTo>
                  <a:pt x="537" y="608"/>
                  <a:pt x="538" y="608"/>
                  <a:pt x="539" y="608"/>
                </a:cubicBezTo>
                <a:cubicBezTo>
                  <a:pt x="538" y="609"/>
                  <a:pt x="537" y="610"/>
                  <a:pt x="536" y="611"/>
                </a:cubicBezTo>
                <a:close/>
                <a:moveTo>
                  <a:pt x="534" y="394"/>
                </a:moveTo>
                <a:cubicBezTo>
                  <a:pt x="533" y="394"/>
                  <a:pt x="533" y="394"/>
                  <a:pt x="532" y="394"/>
                </a:cubicBezTo>
                <a:cubicBezTo>
                  <a:pt x="530" y="394"/>
                  <a:pt x="528" y="394"/>
                  <a:pt x="527" y="396"/>
                </a:cubicBezTo>
                <a:cubicBezTo>
                  <a:pt x="527" y="395"/>
                  <a:pt x="527" y="395"/>
                  <a:pt x="527" y="395"/>
                </a:cubicBezTo>
                <a:cubicBezTo>
                  <a:pt x="529" y="395"/>
                  <a:pt x="530" y="393"/>
                  <a:pt x="531" y="392"/>
                </a:cubicBezTo>
                <a:cubicBezTo>
                  <a:pt x="531" y="392"/>
                  <a:pt x="531" y="392"/>
                  <a:pt x="531" y="392"/>
                </a:cubicBezTo>
                <a:cubicBezTo>
                  <a:pt x="532" y="392"/>
                  <a:pt x="533" y="392"/>
                  <a:pt x="533" y="391"/>
                </a:cubicBezTo>
                <a:cubicBezTo>
                  <a:pt x="534" y="392"/>
                  <a:pt x="535" y="392"/>
                  <a:pt x="536" y="392"/>
                </a:cubicBezTo>
                <a:cubicBezTo>
                  <a:pt x="537" y="392"/>
                  <a:pt x="539" y="391"/>
                  <a:pt x="540" y="391"/>
                </a:cubicBezTo>
                <a:cubicBezTo>
                  <a:pt x="540" y="391"/>
                  <a:pt x="540" y="391"/>
                  <a:pt x="540" y="391"/>
                </a:cubicBezTo>
                <a:cubicBezTo>
                  <a:pt x="538" y="391"/>
                  <a:pt x="536" y="392"/>
                  <a:pt x="534" y="394"/>
                </a:cubicBezTo>
                <a:close/>
                <a:moveTo>
                  <a:pt x="538" y="354"/>
                </a:moveTo>
                <a:cubicBezTo>
                  <a:pt x="538" y="354"/>
                  <a:pt x="538" y="354"/>
                  <a:pt x="538" y="354"/>
                </a:cubicBezTo>
                <a:cubicBezTo>
                  <a:pt x="538" y="353"/>
                  <a:pt x="538" y="353"/>
                  <a:pt x="539" y="353"/>
                </a:cubicBezTo>
                <a:cubicBezTo>
                  <a:pt x="539" y="353"/>
                  <a:pt x="539" y="353"/>
                  <a:pt x="539" y="354"/>
                </a:cubicBezTo>
                <a:cubicBezTo>
                  <a:pt x="538" y="354"/>
                  <a:pt x="538" y="354"/>
                  <a:pt x="538" y="354"/>
                </a:cubicBezTo>
                <a:close/>
                <a:moveTo>
                  <a:pt x="541" y="320"/>
                </a:moveTo>
                <a:cubicBezTo>
                  <a:pt x="541" y="320"/>
                  <a:pt x="541" y="320"/>
                  <a:pt x="541" y="319"/>
                </a:cubicBezTo>
                <a:cubicBezTo>
                  <a:pt x="541" y="319"/>
                  <a:pt x="541" y="319"/>
                  <a:pt x="542" y="319"/>
                </a:cubicBezTo>
                <a:cubicBezTo>
                  <a:pt x="542" y="320"/>
                  <a:pt x="542" y="320"/>
                  <a:pt x="541" y="320"/>
                </a:cubicBezTo>
                <a:close/>
                <a:moveTo>
                  <a:pt x="542" y="255"/>
                </a:moveTo>
                <a:cubicBezTo>
                  <a:pt x="540" y="256"/>
                  <a:pt x="539" y="257"/>
                  <a:pt x="537" y="258"/>
                </a:cubicBezTo>
                <a:cubicBezTo>
                  <a:pt x="537" y="258"/>
                  <a:pt x="537" y="258"/>
                  <a:pt x="537" y="258"/>
                </a:cubicBezTo>
                <a:cubicBezTo>
                  <a:pt x="537" y="258"/>
                  <a:pt x="537" y="258"/>
                  <a:pt x="536" y="258"/>
                </a:cubicBezTo>
                <a:cubicBezTo>
                  <a:pt x="536" y="258"/>
                  <a:pt x="536" y="257"/>
                  <a:pt x="536" y="257"/>
                </a:cubicBezTo>
                <a:cubicBezTo>
                  <a:pt x="536" y="256"/>
                  <a:pt x="536" y="255"/>
                  <a:pt x="536" y="255"/>
                </a:cubicBezTo>
                <a:cubicBezTo>
                  <a:pt x="536" y="254"/>
                  <a:pt x="536" y="254"/>
                  <a:pt x="536" y="253"/>
                </a:cubicBezTo>
                <a:cubicBezTo>
                  <a:pt x="536" y="253"/>
                  <a:pt x="537" y="253"/>
                  <a:pt x="537" y="253"/>
                </a:cubicBezTo>
                <a:cubicBezTo>
                  <a:pt x="539" y="253"/>
                  <a:pt x="540" y="253"/>
                  <a:pt x="541" y="253"/>
                </a:cubicBezTo>
                <a:cubicBezTo>
                  <a:pt x="542" y="253"/>
                  <a:pt x="543" y="253"/>
                  <a:pt x="544" y="253"/>
                </a:cubicBezTo>
                <a:cubicBezTo>
                  <a:pt x="544" y="253"/>
                  <a:pt x="544" y="253"/>
                  <a:pt x="545" y="253"/>
                </a:cubicBezTo>
                <a:cubicBezTo>
                  <a:pt x="545" y="253"/>
                  <a:pt x="544" y="253"/>
                  <a:pt x="544" y="254"/>
                </a:cubicBezTo>
                <a:cubicBezTo>
                  <a:pt x="544" y="254"/>
                  <a:pt x="543" y="255"/>
                  <a:pt x="542" y="255"/>
                </a:cubicBezTo>
                <a:close/>
                <a:moveTo>
                  <a:pt x="547" y="608"/>
                </a:moveTo>
                <a:cubicBezTo>
                  <a:pt x="547" y="608"/>
                  <a:pt x="546" y="607"/>
                  <a:pt x="545" y="607"/>
                </a:cubicBezTo>
                <a:cubicBezTo>
                  <a:pt x="545" y="607"/>
                  <a:pt x="546" y="606"/>
                  <a:pt x="547" y="606"/>
                </a:cubicBezTo>
                <a:cubicBezTo>
                  <a:pt x="547" y="606"/>
                  <a:pt x="547" y="606"/>
                  <a:pt x="548" y="606"/>
                </a:cubicBezTo>
                <a:cubicBezTo>
                  <a:pt x="548" y="607"/>
                  <a:pt x="547" y="607"/>
                  <a:pt x="547" y="608"/>
                </a:cubicBezTo>
                <a:close/>
                <a:moveTo>
                  <a:pt x="549" y="567"/>
                </a:moveTo>
                <a:cubicBezTo>
                  <a:pt x="549" y="567"/>
                  <a:pt x="549" y="567"/>
                  <a:pt x="549" y="567"/>
                </a:cubicBezTo>
                <a:cubicBezTo>
                  <a:pt x="549" y="567"/>
                  <a:pt x="549" y="567"/>
                  <a:pt x="550" y="567"/>
                </a:cubicBezTo>
                <a:cubicBezTo>
                  <a:pt x="549" y="567"/>
                  <a:pt x="549" y="567"/>
                  <a:pt x="549" y="567"/>
                </a:cubicBezTo>
                <a:close/>
                <a:moveTo>
                  <a:pt x="551" y="412"/>
                </a:moveTo>
                <a:cubicBezTo>
                  <a:pt x="551" y="412"/>
                  <a:pt x="550" y="412"/>
                  <a:pt x="550" y="412"/>
                </a:cubicBezTo>
                <a:cubicBezTo>
                  <a:pt x="551" y="411"/>
                  <a:pt x="551" y="410"/>
                  <a:pt x="551" y="409"/>
                </a:cubicBezTo>
                <a:cubicBezTo>
                  <a:pt x="551" y="410"/>
                  <a:pt x="551" y="410"/>
                  <a:pt x="552" y="410"/>
                </a:cubicBezTo>
                <a:cubicBezTo>
                  <a:pt x="551" y="411"/>
                  <a:pt x="551" y="411"/>
                  <a:pt x="551" y="412"/>
                </a:cubicBezTo>
                <a:close/>
                <a:moveTo>
                  <a:pt x="556" y="216"/>
                </a:moveTo>
                <a:cubicBezTo>
                  <a:pt x="554" y="216"/>
                  <a:pt x="553" y="216"/>
                  <a:pt x="552" y="217"/>
                </a:cubicBezTo>
                <a:cubicBezTo>
                  <a:pt x="552" y="214"/>
                  <a:pt x="550" y="212"/>
                  <a:pt x="548" y="211"/>
                </a:cubicBezTo>
                <a:cubicBezTo>
                  <a:pt x="548" y="211"/>
                  <a:pt x="548" y="210"/>
                  <a:pt x="548" y="210"/>
                </a:cubicBezTo>
                <a:cubicBezTo>
                  <a:pt x="548" y="209"/>
                  <a:pt x="548" y="209"/>
                  <a:pt x="548" y="209"/>
                </a:cubicBezTo>
                <a:cubicBezTo>
                  <a:pt x="549" y="209"/>
                  <a:pt x="549" y="209"/>
                  <a:pt x="550" y="209"/>
                </a:cubicBezTo>
                <a:cubicBezTo>
                  <a:pt x="553" y="209"/>
                  <a:pt x="554" y="208"/>
                  <a:pt x="556" y="207"/>
                </a:cubicBezTo>
                <a:cubicBezTo>
                  <a:pt x="556" y="207"/>
                  <a:pt x="557" y="208"/>
                  <a:pt x="558" y="208"/>
                </a:cubicBezTo>
                <a:cubicBezTo>
                  <a:pt x="559" y="208"/>
                  <a:pt x="559" y="208"/>
                  <a:pt x="559" y="208"/>
                </a:cubicBezTo>
                <a:cubicBezTo>
                  <a:pt x="559" y="208"/>
                  <a:pt x="559" y="209"/>
                  <a:pt x="559" y="209"/>
                </a:cubicBezTo>
                <a:cubicBezTo>
                  <a:pt x="559" y="210"/>
                  <a:pt x="559" y="211"/>
                  <a:pt x="559" y="212"/>
                </a:cubicBezTo>
                <a:cubicBezTo>
                  <a:pt x="557" y="212"/>
                  <a:pt x="556" y="214"/>
                  <a:pt x="556" y="216"/>
                </a:cubicBezTo>
                <a:close/>
                <a:moveTo>
                  <a:pt x="562" y="561"/>
                </a:moveTo>
                <a:cubicBezTo>
                  <a:pt x="561" y="561"/>
                  <a:pt x="560" y="561"/>
                  <a:pt x="559" y="562"/>
                </a:cubicBezTo>
                <a:cubicBezTo>
                  <a:pt x="558" y="562"/>
                  <a:pt x="558" y="562"/>
                  <a:pt x="558" y="562"/>
                </a:cubicBezTo>
                <a:cubicBezTo>
                  <a:pt x="559" y="561"/>
                  <a:pt x="559" y="561"/>
                  <a:pt x="560" y="560"/>
                </a:cubicBezTo>
                <a:cubicBezTo>
                  <a:pt x="561" y="560"/>
                  <a:pt x="561" y="560"/>
                  <a:pt x="562" y="560"/>
                </a:cubicBezTo>
                <a:cubicBezTo>
                  <a:pt x="563" y="560"/>
                  <a:pt x="563" y="561"/>
                  <a:pt x="564" y="561"/>
                </a:cubicBezTo>
                <a:cubicBezTo>
                  <a:pt x="563" y="561"/>
                  <a:pt x="563" y="561"/>
                  <a:pt x="562" y="561"/>
                </a:cubicBezTo>
                <a:close/>
                <a:moveTo>
                  <a:pt x="564" y="302"/>
                </a:moveTo>
                <a:cubicBezTo>
                  <a:pt x="562" y="303"/>
                  <a:pt x="561" y="305"/>
                  <a:pt x="561" y="307"/>
                </a:cubicBezTo>
                <a:cubicBezTo>
                  <a:pt x="561" y="307"/>
                  <a:pt x="560" y="307"/>
                  <a:pt x="560" y="307"/>
                </a:cubicBezTo>
                <a:cubicBezTo>
                  <a:pt x="560" y="307"/>
                  <a:pt x="560" y="307"/>
                  <a:pt x="560" y="306"/>
                </a:cubicBezTo>
                <a:cubicBezTo>
                  <a:pt x="560" y="304"/>
                  <a:pt x="559" y="302"/>
                  <a:pt x="557" y="300"/>
                </a:cubicBezTo>
                <a:cubicBezTo>
                  <a:pt x="559" y="299"/>
                  <a:pt x="559" y="298"/>
                  <a:pt x="560" y="297"/>
                </a:cubicBezTo>
                <a:cubicBezTo>
                  <a:pt x="561" y="297"/>
                  <a:pt x="562" y="297"/>
                  <a:pt x="562" y="297"/>
                </a:cubicBezTo>
                <a:cubicBezTo>
                  <a:pt x="563" y="298"/>
                  <a:pt x="563" y="300"/>
                  <a:pt x="564" y="301"/>
                </a:cubicBezTo>
                <a:cubicBezTo>
                  <a:pt x="564" y="301"/>
                  <a:pt x="564" y="301"/>
                  <a:pt x="564" y="302"/>
                </a:cubicBezTo>
                <a:close/>
                <a:moveTo>
                  <a:pt x="563" y="124"/>
                </a:moveTo>
                <a:cubicBezTo>
                  <a:pt x="563" y="124"/>
                  <a:pt x="563" y="124"/>
                  <a:pt x="563" y="124"/>
                </a:cubicBezTo>
                <a:cubicBezTo>
                  <a:pt x="562" y="124"/>
                  <a:pt x="562" y="125"/>
                  <a:pt x="561" y="125"/>
                </a:cubicBezTo>
                <a:cubicBezTo>
                  <a:pt x="560" y="125"/>
                  <a:pt x="559" y="125"/>
                  <a:pt x="557" y="125"/>
                </a:cubicBezTo>
                <a:cubicBezTo>
                  <a:pt x="557" y="125"/>
                  <a:pt x="556" y="125"/>
                  <a:pt x="555" y="125"/>
                </a:cubicBezTo>
                <a:cubicBezTo>
                  <a:pt x="555" y="125"/>
                  <a:pt x="555" y="125"/>
                  <a:pt x="554" y="124"/>
                </a:cubicBezTo>
                <a:cubicBezTo>
                  <a:pt x="558" y="123"/>
                  <a:pt x="561" y="120"/>
                  <a:pt x="561" y="116"/>
                </a:cubicBezTo>
                <a:cubicBezTo>
                  <a:pt x="561" y="116"/>
                  <a:pt x="561" y="116"/>
                  <a:pt x="561" y="115"/>
                </a:cubicBezTo>
                <a:cubicBezTo>
                  <a:pt x="561" y="115"/>
                  <a:pt x="562" y="115"/>
                  <a:pt x="563" y="114"/>
                </a:cubicBezTo>
                <a:cubicBezTo>
                  <a:pt x="564" y="117"/>
                  <a:pt x="566" y="119"/>
                  <a:pt x="569" y="120"/>
                </a:cubicBezTo>
                <a:cubicBezTo>
                  <a:pt x="566" y="120"/>
                  <a:pt x="565" y="122"/>
                  <a:pt x="563" y="124"/>
                </a:cubicBezTo>
                <a:close/>
                <a:moveTo>
                  <a:pt x="566" y="255"/>
                </a:move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ubicBezTo>
                  <a:pt x="566" y="255"/>
                  <a:pt x="566" y="255"/>
                  <a:pt x="566" y="255"/>
                </a:cubicBezTo>
                <a:close/>
                <a:moveTo>
                  <a:pt x="566" y="583"/>
                </a:moveTo>
                <a:cubicBezTo>
                  <a:pt x="566" y="582"/>
                  <a:pt x="566" y="581"/>
                  <a:pt x="565" y="581"/>
                </a:cubicBezTo>
                <a:cubicBezTo>
                  <a:pt x="566" y="580"/>
                  <a:pt x="567" y="580"/>
                  <a:pt x="567" y="579"/>
                </a:cubicBezTo>
                <a:cubicBezTo>
                  <a:pt x="568" y="579"/>
                  <a:pt x="568" y="580"/>
                  <a:pt x="568" y="581"/>
                </a:cubicBezTo>
                <a:cubicBezTo>
                  <a:pt x="567" y="581"/>
                  <a:pt x="566" y="582"/>
                  <a:pt x="566" y="583"/>
                </a:cubicBezTo>
                <a:close/>
                <a:moveTo>
                  <a:pt x="570" y="508"/>
                </a:moveTo>
                <a:cubicBezTo>
                  <a:pt x="570" y="505"/>
                  <a:pt x="569" y="503"/>
                  <a:pt x="566" y="501"/>
                </a:cubicBezTo>
                <a:cubicBezTo>
                  <a:pt x="567" y="501"/>
                  <a:pt x="568" y="500"/>
                  <a:pt x="568" y="500"/>
                </a:cubicBezTo>
                <a:cubicBezTo>
                  <a:pt x="569" y="500"/>
                  <a:pt x="569" y="500"/>
                  <a:pt x="569" y="500"/>
                </a:cubicBezTo>
                <a:cubicBezTo>
                  <a:pt x="570" y="501"/>
                  <a:pt x="570" y="501"/>
                  <a:pt x="571" y="502"/>
                </a:cubicBezTo>
                <a:cubicBezTo>
                  <a:pt x="571" y="503"/>
                  <a:pt x="571" y="504"/>
                  <a:pt x="571" y="505"/>
                </a:cubicBezTo>
                <a:cubicBezTo>
                  <a:pt x="571" y="506"/>
                  <a:pt x="571" y="507"/>
                  <a:pt x="571" y="508"/>
                </a:cubicBezTo>
                <a:cubicBezTo>
                  <a:pt x="571" y="508"/>
                  <a:pt x="571" y="508"/>
                  <a:pt x="570" y="508"/>
                </a:cubicBezTo>
                <a:close/>
                <a:moveTo>
                  <a:pt x="570" y="242"/>
                </a:moveTo>
                <a:cubicBezTo>
                  <a:pt x="570" y="241"/>
                  <a:pt x="569" y="240"/>
                  <a:pt x="568" y="239"/>
                </a:cubicBezTo>
                <a:cubicBezTo>
                  <a:pt x="568" y="238"/>
                  <a:pt x="568" y="238"/>
                  <a:pt x="569" y="237"/>
                </a:cubicBezTo>
                <a:cubicBezTo>
                  <a:pt x="569" y="237"/>
                  <a:pt x="569" y="237"/>
                  <a:pt x="569" y="237"/>
                </a:cubicBezTo>
                <a:cubicBezTo>
                  <a:pt x="570" y="238"/>
                  <a:pt x="571" y="238"/>
                  <a:pt x="572" y="239"/>
                </a:cubicBezTo>
                <a:cubicBezTo>
                  <a:pt x="572" y="239"/>
                  <a:pt x="571" y="240"/>
                  <a:pt x="571" y="240"/>
                </a:cubicBezTo>
                <a:cubicBezTo>
                  <a:pt x="571" y="240"/>
                  <a:pt x="572" y="241"/>
                  <a:pt x="572" y="241"/>
                </a:cubicBezTo>
                <a:cubicBezTo>
                  <a:pt x="571" y="241"/>
                  <a:pt x="571" y="241"/>
                  <a:pt x="570" y="242"/>
                </a:cubicBezTo>
                <a:close/>
                <a:moveTo>
                  <a:pt x="581" y="263"/>
                </a:moveTo>
                <a:cubicBezTo>
                  <a:pt x="581" y="263"/>
                  <a:pt x="581" y="262"/>
                  <a:pt x="581" y="262"/>
                </a:cubicBezTo>
                <a:cubicBezTo>
                  <a:pt x="581" y="262"/>
                  <a:pt x="582" y="262"/>
                  <a:pt x="582" y="262"/>
                </a:cubicBezTo>
                <a:cubicBezTo>
                  <a:pt x="582" y="262"/>
                  <a:pt x="582" y="263"/>
                  <a:pt x="581" y="263"/>
                </a:cubicBezTo>
                <a:close/>
                <a:moveTo>
                  <a:pt x="583" y="463"/>
                </a:moveTo>
                <a:cubicBezTo>
                  <a:pt x="583" y="463"/>
                  <a:pt x="583" y="463"/>
                  <a:pt x="583" y="462"/>
                </a:cubicBezTo>
                <a:cubicBezTo>
                  <a:pt x="583" y="462"/>
                  <a:pt x="583" y="462"/>
                  <a:pt x="583" y="462"/>
                </a:cubicBezTo>
                <a:cubicBezTo>
                  <a:pt x="584" y="464"/>
                  <a:pt x="586" y="465"/>
                  <a:pt x="588" y="466"/>
                </a:cubicBezTo>
                <a:cubicBezTo>
                  <a:pt x="587" y="466"/>
                  <a:pt x="587" y="466"/>
                  <a:pt x="586" y="466"/>
                </a:cubicBezTo>
                <a:cubicBezTo>
                  <a:pt x="585" y="465"/>
                  <a:pt x="584" y="464"/>
                  <a:pt x="583" y="463"/>
                </a:cubicBezTo>
                <a:close/>
                <a:moveTo>
                  <a:pt x="587" y="539"/>
                </a:moveTo>
                <a:cubicBezTo>
                  <a:pt x="586" y="539"/>
                  <a:pt x="586" y="539"/>
                  <a:pt x="585" y="539"/>
                </a:cubicBezTo>
                <a:cubicBezTo>
                  <a:pt x="586" y="538"/>
                  <a:pt x="587" y="537"/>
                  <a:pt x="587" y="535"/>
                </a:cubicBezTo>
                <a:cubicBezTo>
                  <a:pt x="588" y="535"/>
                  <a:pt x="588" y="534"/>
                  <a:pt x="589" y="533"/>
                </a:cubicBezTo>
                <a:cubicBezTo>
                  <a:pt x="588" y="534"/>
                  <a:pt x="588" y="535"/>
                  <a:pt x="588" y="536"/>
                </a:cubicBezTo>
                <a:cubicBezTo>
                  <a:pt x="588" y="537"/>
                  <a:pt x="588" y="539"/>
                  <a:pt x="589" y="540"/>
                </a:cubicBezTo>
                <a:cubicBezTo>
                  <a:pt x="588" y="539"/>
                  <a:pt x="587" y="539"/>
                  <a:pt x="587" y="539"/>
                </a:cubicBezTo>
                <a:close/>
                <a:moveTo>
                  <a:pt x="589" y="532"/>
                </a:moveTo>
                <a:cubicBezTo>
                  <a:pt x="589" y="531"/>
                  <a:pt x="590" y="530"/>
                  <a:pt x="590" y="529"/>
                </a:cubicBezTo>
                <a:cubicBezTo>
                  <a:pt x="590" y="529"/>
                  <a:pt x="589" y="528"/>
                  <a:pt x="589" y="528"/>
                </a:cubicBezTo>
                <a:cubicBezTo>
                  <a:pt x="590" y="528"/>
                  <a:pt x="590" y="529"/>
                  <a:pt x="591" y="529"/>
                </a:cubicBezTo>
                <a:cubicBezTo>
                  <a:pt x="590" y="530"/>
                  <a:pt x="590" y="531"/>
                  <a:pt x="589" y="532"/>
                </a:cubicBezTo>
                <a:close/>
                <a:moveTo>
                  <a:pt x="589" y="298"/>
                </a:moveTo>
                <a:cubicBezTo>
                  <a:pt x="589" y="298"/>
                  <a:pt x="590" y="298"/>
                  <a:pt x="590" y="298"/>
                </a:cubicBezTo>
                <a:cubicBezTo>
                  <a:pt x="590" y="299"/>
                  <a:pt x="590" y="300"/>
                  <a:pt x="591" y="301"/>
                </a:cubicBezTo>
                <a:cubicBezTo>
                  <a:pt x="591" y="302"/>
                  <a:pt x="591" y="302"/>
                  <a:pt x="591" y="303"/>
                </a:cubicBezTo>
                <a:cubicBezTo>
                  <a:pt x="591" y="302"/>
                  <a:pt x="590" y="302"/>
                  <a:pt x="590" y="301"/>
                </a:cubicBezTo>
                <a:cubicBezTo>
                  <a:pt x="590" y="300"/>
                  <a:pt x="590" y="299"/>
                  <a:pt x="589" y="298"/>
                </a:cubicBezTo>
                <a:close/>
                <a:moveTo>
                  <a:pt x="593" y="310"/>
                </a:moveTo>
                <a:cubicBezTo>
                  <a:pt x="593" y="309"/>
                  <a:pt x="592" y="308"/>
                  <a:pt x="591" y="307"/>
                </a:cubicBezTo>
                <a:cubicBezTo>
                  <a:pt x="591" y="306"/>
                  <a:pt x="591" y="306"/>
                  <a:pt x="591" y="306"/>
                </a:cubicBezTo>
                <a:cubicBezTo>
                  <a:pt x="592" y="307"/>
                  <a:pt x="593" y="309"/>
                  <a:pt x="594" y="309"/>
                </a:cubicBezTo>
                <a:cubicBezTo>
                  <a:pt x="594" y="310"/>
                  <a:pt x="594" y="310"/>
                  <a:pt x="593" y="310"/>
                </a:cubicBezTo>
                <a:close/>
                <a:moveTo>
                  <a:pt x="590" y="216"/>
                </a:moveTo>
                <a:cubicBezTo>
                  <a:pt x="591" y="215"/>
                  <a:pt x="593" y="214"/>
                  <a:pt x="594" y="213"/>
                </a:cubicBezTo>
                <a:cubicBezTo>
                  <a:pt x="595" y="214"/>
                  <a:pt x="596" y="215"/>
                  <a:pt x="598" y="215"/>
                </a:cubicBezTo>
                <a:cubicBezTo>
                  <a:pt x="598" y="216"/>
                  <a:pt x="598" y="217"/>
                  <a:pt x="598" y="217"/>
                </a:cubicBezTo>
                <a:cubicBezTo>
                  <a:pt x="598" y="220"/>
                  <a:pt x="599" y="223"/>
                  <a:pt x="601" y="225"/>
                </a:cubicBezTo>
                <a:cubicBezTo>
                  <a:pt x="601" y="225"/>
                  <a:pt x="600" y="225"/>
                  <a:pt x="599" y="226"/>
                </a:cubicBezTo>
                <a:cubicBezTo>
                  <a:pt x="599" y="220"/>
                  <a:pt x="595" y="216"/>
                  <a:pt x="590" y="216"/>
                </a:cubicBezTo>
                <a:close/>
                <a:moveTo>
                  <a:pt x="600" y="398"/>
                </a:moveTo>
                <a:cubicBezTo>
                  <a:pt x="600" y="397"/>
                  <a:pt x="599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7"/>
                  <a:pt x="598" y="397"/>
                  <a:pt x="598" y="397"/>
                </a:cubicBezTo>
                <a:cubicBezTo>
                  <a:pt x="598" y="396"/>
                  <a:pt x="598" y="396"/>
                  <a:pt x="599" y="396"/>
                </a:cubicBezTo>
                <a:cubicBezTo>
                  <a:pt x="599" y="396"/>
                  <a:pt x="600" y="396"/>
                  <a:pt x="601" y="396"/>
                </a:cubicBezTo>
                <a:cubicBezTo>
                  <a:pt x="601" y="396"/>
                  <a:pt x="602" y="396"/>
                  <a:pt x="602" y="396"/>
                </a:cubicBezTo>
                <a:cubicBezTo>
                  <a:pt x="601" y="396"/>
                  <a:pt x="601" y="397"/>
                  <a:pt x="600" y="398"/>
                </a:cubicBezTo>
                <a:close/>
                <a:moveTo>
                  <a:pt x="601" y="177"/>
                </a:moveTo>
                <a:cubicBezTo>
                  <a:pt x="600" y="177"/>
                  <a:pt x="599" y="177"/>
                  <a:pt x="598" y="177"/>
                </a:cubicBezTo>
                <a:cubicBezTo>
                  <a:pt x="595" y="177"/>
                  <a:pt x="593" y="178"/>
                  <a:pt x="591" y="180"/>
                </a:cubicBezTo>
                <a:cubicBezTo>
                  <a:pt x="589" y="178"/>
                  <a:pt x="587" y="177"/>
                  <a:pt x="584" y="177"/>
                </a:cubicBezTo>
                <a:cubicBezTo>
                  <a:pt x="581" y="177"/>
                  <a:pt x="579" y="179"/>
                  <a:pt x="577" y="181"/>
                </a:cubicBezTo>
                <a:cubicBezTo>
                  <a:pt x="576" y="180"/>
                  <a:pt x="575" y="179"/>
                  <a:pt x="573" y="178"/>
                </a:cubicBezTo>
                <a:cubicBezTo>
                  <a:pt x="574" y="177"/>
                  <a:pt x="574" y="176"/>
                  <a:pt x="574" y="174"/>
                </a:cubicBezTo>
                <a:cubicBezTo>
                  <a:pt x="574" y="174"/>
                  <a:pt x="574" y="174"/>
                  <a:pt x="574" y="174"/>
                </a:cubicBezTo>
                <a:cubicBezTo>
                  <a:pt x="576" y="173"/>
                  <a:pt x="577" y="171"/>
                  <a:pt x="578" y="168"/>
                </a:cubicBezTo>
                <a:cubicBezTo>
                  <a:pt x="579" y="168"/>
                  <a:pt x="580" y="167"/>
                  <a:pt x="580" y="166"/>
                </a:cubicBezTo>
                <a:cubicBezTo>
                  <a:pt x="581" y="166"/>
                  <a:pt x="581" y="166"/>
                  <a:pt x="581" y="166"/>
                </a:cubicBezTo>
                <a:cubicBezTo>
                  <a:pt x="582" y="166"/>
                  <a:pt x="583" y="166"/>
                  <a:pt x="584" y="165"/>
                </a:cubicBezTo>
                <a:cubicBezTo>
                  <a:pt x="583" y="166"/>
                  <a:pt x="582" y="168"/>
                  <a:pt x="582" y="170"/>
                </a:cubicBezTo>
                <a:cubicBezTo>
                  <a:pt x="582" y="174"/>
                  <a:pt x="586" y="177"/>
                  <a:pt x="590" y="177"/>
                </a:cubicBezTo>
                <a:cubicBezTo>
                  <a:pt x="594" y="177"/>
                  <a:pt x="597" y="174"/>
                  <a:pt x="597" y="170"/>
                </a:cubicBezTo>
                <a:cubicBezTo>
                  <a:pt x="597" y="169"/>
                  <a:pt x="597" y="169"/>
                  <a:pt x="597" y="169"/>
                </a:cubicBezTo>
                <a:cubicBezTo>
                  <a:pt x="597" y="169"/>
                  <a:pt x="597" y="170"/>
                  <a:pt x="598" y="170"/>
                </a:cubicBezTo>
                <a:cubicBezTo>
                  <a:pt x="599" y="173"/>
                  <a:pt x="600" y="174"/>
                  <a:pt x="603" y="176"/>
                </a:cubicBezTo>
                <a:cubicBezTo>
                  <a:pt x="602" y="176"/>
                  <a:pt x="602" y="177"/>
                  <a:pt x="601" y="177"/>
                </a:cubicBezTo>
                <a:close/>
                <a:moveTo>
                  <a:pt x="633" y="163"/>
                </a:moveTo>
                <a:cubicBezTo>
                  <a:pt x="634" y="164"/>
                  <a:pt x="635" y="164"/>
                  <a:pt x="636" y="165"/>
                </a:cubicBezTo>
                <a:cubicBezTo>
                  <a:pt x="635" y="165"/>
                  <a:pt x="635" y="166"/>
                  <a:pt x="635" y="166"/>
                </a:cubicBezTo>
                <a:cubicBezTo>
                  <a:pt x="634" y="165"/>
                  <a:pt x="634" y="164"/>
                  <a:pt x="633" y="163"/>
                </a:cubicBezTo>
                <a:cubicBezTo>
                  <a:pt x="633" y="163"/>
                  <a:pt x="633" y="163"/>
                  <a:pt x="633" y="163"/>
                </a:cubicBezTo>
                <a:close/>
                <a:moveTo>
                  <a:pt x="619" y="356"/>
                </a:moveTo>
                <a:cubicBezTo>
                  <a:pt x="618" y="354"/>
                  <a:pt x="615" y="352"/>
                  <a:pt x="613" y="351"/>
                </a:cubicBezTo>
                <a:cubicBezTo>
                  <a:pt x="613" y="351"/>
                  <a:pt x="613" y="350"/>
                  <a:pt x="613" y="350"/>
                </a:cubicBezTo>
                <a:cubicBezTo>
                  <a:pt x="613" y="349"/>
                  <a:pt x="613" y="348"/>
                  <a:pt x="614" y="347"/>
                </a:cubicBezTo>
                <a:cubicBezTo>
                  <a:pt x="615" y="348"/>
                  <a:pt x="616" y="348"/>
                  <a:pt x="618" y="348"/>
                </a:cubicBezTo>
                <a:cubicBezTo>
                  <a:pt x="619" y="348"/>
                  <a:pt x="620" y="348"/>
                  <a:pt x="621" y="347"/>
                </a:cubicBezTo>
                <a:cubicBezTo>
                  <a:pt x="621" y="348"/>
                  <a:pt x="621" y="349"/>
                  <a:pt x="621" y="349"/>
                </a:cubicBezTo>
                <a:cubicBezTo>
                  <a:pt x="621" y="350"/>
                  <a:pt x="621" y="351"/>
                  <a:pt x="622" y="352"/>
                </a:cubicBezTo>
                <a:cubicBezTo>
                  <a:pt x="620" y="353"/>
                  <a:pt x="619" y="354"/>
                  <a:pt x="619" y="356"/>
                </a:cubicBezTo>
                <a:close/>
                <a:moveTo>
                  <a:pt x="621" y="303"/>
                </a:moveTo>
                <a:cubicBezTo>
                  <a:pt x="621" y="303"/>
                  <a:pt x="621" y="303"/>
                  <a:pt x="621" y="303"/>
                </a:cubicBezTo>
                <a:cubicBezTo>
                  <a:pt x="621" y="303"/>
                  <a:pt x="621" y="303"/>
                  <a:pt x="621" y="304"/>
                </a:cubicBezTo>
                <a:cubicBezTo>
                  <a:pt x="621" y="304"/>
                  <a:pt x="621" y="303"/>
                  <a:pt x="621" y="303"/>
                </a:cubicBezTo>
                <a:close/>
                <a:moveTo>
                  <a:pt x="621" y="365"/>
                </a:moveTo>
                <a:cubicBezTo>
                  <a:pt x="621" y="364"/>
                  <a:pt x="621" y="364"/>
                  <a:pt x="621" y="363"/>
                </a:cubicBezTo>
                <a:cubicBezTo>
                  <a:pt x="622" y="364"/>
                  <a:pt x="622" y="364"/>
                  <a:pt x="623" y="364"/>
                </a:cubicBezTo>
                <a:cubicBezTo>
                  <a:pt x="623" y="364"/>
                  <a:pt x="622" y="364"/>
                  <a:pt x="621" y="365"/>
                </a:cubicBezTo>
                <a:close/>
                <a:moveTo>
                  <a:pt x="624" y="460"/>
                </a:move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ubicBezTo>
                  <a:pt x="624" y="460"/>
                  <a:pt x="624" y="460"/>
                  <a:pt x="624" y="460"/>
                </a:cubicBezTo>
                <a:close/>
                <a:moveTo>
                  <a:pt x="626" y="292"/>
                </a:moveTo>
                <a:cubicBezTo>
                  <a:pt x="626" y="292"/>
                  <a:pt x="626" y="291"/>
                  <a:pt x="626" y="290"/>
                </a:cubicBezTo>
                <a:cubicBezTo>
                  <a:pt x="626" y="289"/>
                  <a:pt x="626" y="289"/>
                  <a:pt x="626" y="288"/>
                </a:cubicBezTo>
                <a:cubicBezTo>
                  <a:pt x="626" y="288"/>
                  <a:pt x="627" y="288"/>
                  <a:pt x="628" y="288"/>
                </a:cubicBezTo>
                <a:cubicBezTo>
                  <a:pt x="628" y="288"/>
                  <a:pt x="629" y="288"/>
                  <a:pt x="629" y="288"/>
                </a:cubicBezTo>
                <a:cubicBezTo>
                  <a:pt x="629" y="288"/>
                  <a:pt x="629" y="289"/>
                  <a:pt x="629" y="289"/>
                </a:cubicBezTo>
                <a:cubicBezTo>
                  <a:pt x="628" y="290"/>
                  <a:pt x="627" y="291"/>
                  <a:pt x="626" y="292"/>
                </a:cubicBezTo>
                <a:close/>
                <a:moveTo>
                  <a:pt x="631" y="509"/>
                </a:move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1" y="508"/>
                  <a:pt x="631" y="508"/>
                </a:cubicBezTo>
                <a:cubicBezTo>
                  <a:pt x="631" y="508"/>
                  <a:pt x="632" y="509"/>
                  <a:pt x="632" y="509"/>
                </a:cubicBezTo>
                <a:cubicBezTo>
                  <a:pt x="631" y="509"/>
                  <a:pt x="631" y="509"/>
                  <a:pt x="631" y="509"/>
                </a:cubicBezTo>
                <a:close/>
                <a:moveTo>
                  <a:pt x="626" y="223"/>
                </a:moveTo>
                <a:cubicBezTo>
                  <a:pt x="626" y="222"/>
                  <a:pt x="626" y="222"/>
                  <a:pt x="626" y="222"/>
                </a:cubicBezTo>
                <a:cubicBezTo>
                  <a:pt x="625" y="220"/>
                  <a:pt x="623" y="218"/>
                  <a:pt x="621" y="217"/>
                </a:cubicBezTo>
                <a:cubicBezTo>
                  <a:pt x="621" y="217"/>
                  <a:pt x="620" y="216"/>
                  <a:pt x="620" y="216"/>
                </a:cubicBezTo>
                <a:cubicBezTo>
                  <a:pt x="620" y="216"/>
                  <a:pt x="620" y="216"/>
                  <a:pt x="620" y="216"/>
                </a:cubicBezTo>
                <a:cubicBezTo>
                  <a:pt x="621" y="215"/>
                  <a:pt x="621" y="215"/>
                  <a:pt x="621" y="214"/>
                </a:cubicBezTo>
                <a:cubicBezTo>
                  <a:pt x="622" y="217"/>
                  <a:pt x="625" y="220"/>
                  <a:pt x="628" y="220"/>
                </a:cubicBezTo>
                <a:cubicBezTo>
                  <a:pt x="631" y="220"/>
                  <a:pt x="634" y="218"/>
                  <a:pt x="635" y="216"/>
                </a:cubicBezTo>
                <a:cubicBezTo>
                  <a:pt x="635" y="219"/>
                  <a:pt x="639" y="222"/>
                  <a:pt x="643" y="222"/>
                </a:cubicBezTo>
                <a:cubicBezTo>
                  <a:pt x="643" y="222"/>
                  <a:pt x="644" y="222"/>
                  <a:pt x="644" y="222"/>
                </a:cubicBezTo>
                <a:cubicBezTo>
                  <a:pt x="643" y="223"/>
                  <a:pt x="642" y="224"/>
                  <a:pt x="641" y="225"/>
                </a:cubicBezTo>
                <a:cubicBezTo>
                  <a:pt x="640" y="224"/>
                  <a:pt x="640" y="223"/>
                  <a:pt x="638" y="222"/>
                </a:cubicBezTo>
                <a:cubicBezTo>
                  <a:pt x="637" y="221"/>
                  <a:pt x="635" y="220"/>
                  <a:pt x="633" y="220"/>
                </a:cubicBezTo>
                <a:cubicBezTo>
                  <a:pt x="630" y="220"/>
                  <a:pt x="628" y="221"/>
                  <a:pt x="626" y="223"/>
                </a:cubicBezTo>
                <a:close/>
                <a:moveTo>
                  <a:pt x="643" y="250"/>
                </a:moveTo>
                <a:cubicBezTo>
                  <a:pt x="642" y="251"/>
                  <a:pt x="642" y="251"/>
                  <a:pt x="642" y="251"/>
                </a:cubicBezTo>
                <a:cubicBezTo>
                  <a:pt x="642" y="250"/>
                  <a:pt x="641" y="250"/>
                  <a:pt x="641" y="250"/>
                </a:cubicBezTo>
                <a:cubicBezTo>
                  <a:pt x="641" y="250"/>
                  <a:pt x="642" y="250"/>
                  <a:pt x="642" y="250"/>
                </a:cubicBezTo>
                <a:cubicBezTo>
                  <a:pt x="642" y="250"/>
                  <a:pt x="642" y="250"/>
                  <a:pt x="643" y="250"/>
                </a:cubicBezTo>
                <a:close/>
                <a:moveTo>
                  <a:pt x="643" y="338"/>
                </a:moveTo>
                <a:cubicBezTo>
                  <a:pt x="643" y="338"/>
                  <a:pt x="642" y="338"/>
                  <a:pt x="642" y="338"/>
                </a:cubicBezTo>
                <a:cubicBezTo>
                  <a:pt x="640" y="337"/>
                  <a:pt x="639" y="335"/>
                  <a:pt x="637" y="335"/>
                </a:cubicBezTo>
                <a:cubicBezTo>
                  <a:pt x="637" y="334"/>
                  <a:pt x="637" y="334"/>
                  <a:pt x="637" y="333"/>
                </a:cubicBezTo>
                <a:cubicBezTo>
                  <a:pt x="637" y="332"/>
                  <a:pt x="636" y="330"/>
                  <a:pt x="636" y="329"/>
                </a:cubicBezTo>
                <a:cubicBezTo>
                  <a:pt x="636" y="329"/>
                  <a:pt x="636" y="328"/>
                  <a:pt x="637" y="327"/>
                </a:cubicBezTo>
                <a:cubicBezTo>
                  <a:pt x="637" y="327"/>
                  <a:pt x="637" y="327"/>
                  <a:pt x="637" y="326"/>
                </a:cubicBezTo>
                <a:cubicBezTo>
                  <a:pt x="638" y="325"/>
                  <a:pt x="639" y="324"/>
                  <a:pt x="640" y="323"/>
                </a:cubicBezTo>
                <a:cubicBezTo>
                  <a:pt x="641" y="323"/>
                  <a:pt x="641" y="323"/>
                  <a:pt x="642" y="322"/>
                </a:cubicBezTo>
                <a:cubicBezTo>
                  <a:pt x="643" y="322"/>
                  <a:pt x="643" y="322"/>
                  <a:pt x="643" y="323"/>
                </a:cubicBezTo>
                <a:cubicBezTo>
                  <a:pt x="642" y="324"/>
                  <a:pt x="642" y="326"/>
                  <a:pt x="642" y="328"/>
                </a:cubicBezTo>
                <a:cubicBezTo>
                  <a:pt x="642" y="330"/>
                  <a:pt x="643" y="333"/>
                  <a:pt x="645" y="335"/>
                </a:cubicBezTo>
                <a:cubicBezTo>
                  <a:pt x="644" y="336"/>
                  <a:pt x="644" y="337"/>
                  <a:pt x="643" y="338"/>
                </a:cubicBezTo>
                <a:close/>
                <a:moveTo>
                  <a:pt x="672" y="351"/>
                </a:move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1" y="351"/>
                  <a:pt x="671" y="351"/>
                </a:cubicBezTo>
                <a:cubicBezTo>
                  <a:pt x="671" y="351"/>
                  <a:pt x="672" y="351"/>
                  <a:pt x="672" y="351"/>
                </a:cubicBezTo>
                <a:cubicBezTo>
                  <a:pt x="672" y="351"/>
                  <a:pt x="672" y="351"/>
                  <a:pt x="672" y="351"/>
                </a:cubicBezTo>
                <a:close/>
                <a:moveTo>
                  <a:pt x="648" y="269"/>
                </a:moveTo>
                <a:cubicBezTo>
                  <a:pt x="648" y="269"/>
                  <a:pt x="649" y="270"/>
                  <a:pt x="650" y="270"/>
                </a:cubicBezTo>
                <a:cubicBezTo>
                  <a:pt x="656" y="270"/>
                  <a:pt x="661" y="265"/>
                  <a:pt x="661" y="258"/>
                </a:cubicBezTo>
                <a:cubicBezTo>
                  <a:pt x="661" y="258"/>
                  <a:pt x="661" y="257"/>
                  <a:pt x="661" y="257"/>
                </a:cubicBezTo>
                <a:cubicBezTo>
                  <a:pt x="663" y="258"/>
                  <a:pt x="664" y="259"/>
                  <a:pt x="666" y="259"/>
                </a:cubicBezTo>
                <a:cubicBezTo>
                  <a:pt x="667" y="261"/>
                  <a:pt x="669" y="263"/>
                  <a:pt x="671" y="264"/>
                </a:cubicBezTo>
                <a:cubicBezTo>
                  <a:pt x="670" y="265"/>
                  <a:pt x="670" y="265"/>
                  <a:pt x="670" y="266"/>
                </a:cubicBezTo>
                <a:cubicBezTo>
                  <a:pt x="670" y="269"/>
                  <a:pt x="672" y="272"/>
                  <a:pt x="675" y="274"/>
                </a:cubicBezTo>
                <a:cubicBezTo>
                  <a:pt x="674" y="274"/>
                  <a:pt x="674" y="274"/>
                  <a:pt x="674" y="275"/>
                </a:cubicBezTo>
                <a:cubicBezTo>
                  <a:pt x="673" y="275"/>
                  <a:pt x="673" y="274"/>
                  <a:pt x="673" y="274"/>
                </a:cubicBezTo>
                <a:cubicBezTo>
                  <a:pt x="671" y="271"/>
                  <a:pt x="667" y="269"/>
                  <a:pt x="664" y="269"/>
                </a:cubicBezTo>
                <a:cubicBezTo>
                  <a:pt x="663" y="269"/>
                  <a:pt x="662" y="269"/>
                  <a:pt x="661" y="270"/>
                </a:cubicBezTo>
                <a:cubicBezTo>
                  <a:pt x="659" y="269"/>
                  <a:pt x="658" y="268"/>
                  <a:pt x="657" y="268"/>
                </a:cubicBezTo>
                <a:cubicBezTo>
                  <a:pt x="653" y="268"/>
                  <a:pt x="650" y="271"/>
                  <a:pt x="650" y="275"/>
                </a:cubicBezTo>
                <a:cubicBezTo>
                  <a:pt x="649" y="275"/>
                  <a:pt x="649" y="275"/>
                  <a:pt x="649" y="275"/>
                </a:cubicBezTo>
                <a:cubicBezTo>
                  <a:pt x="649" y="273"/>
                  <a:pt x="648" y="272"/>
                  <a:pt x="647" y="271"/>
                </a:cubicBezTo>
                <a:cubicBezTo>
                  <a:pt x="647" y="270"/>
                  <a:pt x="647" y="270"/>
                  <a:pt x="648" y="269"/>
                </a:cubicBezTo>
                <a:close/>
                <a:moveTo>
                  <a:pt x="670" y="329"/>
                </a:moveTo>
                <a:cubicBezTo>
                  <a:pt x="670" y="330"/>
                  <a:pt x="669" y="330"/>
                  <a:pt x="669" y="330"/>
                </a:cubicBezTo>
                <a:cubicBezTo>
                  <a:pt x="669" y="330"/>
                  <a:pt x="669" y="329"/>
                  <a:pt x="668" y="329"/>
                </a:cubicBezTo>
                <a:cubicBezTo>
                  <a:pt x="669" y="329"/>
                  <a:pt x="669" y="329"/>
                  <a:pt x="670" y="329"/>
                </a:cubicBezTo>
                <a:cubicBezTo>
                  <a:pt x="670" y="329"/>
                  <a:pt x="670" y="329"/>
                  <a:pt x="670" y="329"/>
                </a:cubicBezTo>
                <a:close/>
                <a:moveTo>
                  <a:pt x="663" y="324"/>
                </a:moveTo>
                <a:cubicBezTo>
                  <a:pt x="662" y="324"/>
                  <a:pt x="661" y="324"/>
                  <a:pt x="660" y="324"/>
                </a:cubicBezTo>
                <a:cubicBezTo>
                  <a:pt x="660" y="323"/>
                  <a:pt x="660" y="323"/>
                  <a:pt x="660" y="322"/>
                </a:cubicBezTo>
                <a:cubicBezTo>
                  <a:pt x="661" y="322"/>
                  <a:pt x="661" y="322"/>
                  <a:pt x="661" y="322"/>
                </a:cubicBezTo>
                <a:cubicBezTo>
                  <a:pt x="662" y="322"/>
                  <a:pt x="662" y="322"/>
                  <a:pt x="663" y="322"/>
                </a:cubicBezTo>
                <a:cubicBezTo>
                  <a:pt x="663" y="323"/>
                  <a:pt x="663" y="324"/>
                  <a:pt x="663" y="324"/>
                </a:cubicBezTo>
                <a:close/>
                <a:moveTo>
                  <a:pt x="657" y="289"/>
                </a:moveTo>
                <a:cubicBezTo>
                  <a:pt x="655" y="289"/>
                  <a:pt x="653" y="290"/>
                  <a:pt x="652" y="291"/>
                </a:cubicBezTo>
                <a:cubicBezTo>
                  <a:pt x="651" y="291"/>
                  <a:pt x="651" y="291"/>
                  <a:pt x="650" y="290"/>
                </a:cubicBezTo>
                <a:cubicBezTo>
                  <a:pt x="652" y="289"/>
                  <a:pt x="653" y="288"/>
                  <a:pt x="654" y="286"/>
                </a:cubicBezTo>
                <a:cubicBezTo>
                  <a:pt x="655" y="287"/>
                  <a:pt x="656" y="288"/>
                  <a:pt x="657" y="289"/>
                </a:cubicBezTo>
                <a:close/>
                <a:moveTo>
                  <a:pt x="647" y="470"/>
                </a:moveTo>
                <a:cubicBezTo>
                  <a:pt x="646" y="470"/>
                  <a:pt x="646" y="469"/>
                  <a:pt x="645" y="469"/>
                </a:cubicBezTo>
                <a:cubicBezTo>
                  <a:pt x="646" y="469"/>
                  <a:pt x="647" y="469"/>
                  <a:pt x="648" y="468"/>
                </a:cubicBezTo>
                <a:cubicBezTo>
                  <a:pt x="648" y="468"/>
                  <a:pt x="648" y="468"/>
                  <a:pt x="648" y="468"/>
                </a:cubicBezTo>
                <a:cubicBezTo>
                  <a:pt x="647" y="469"/>
                  <a:pt x="647" y="470"/>
                  <a:pt x="647" y="470"/>
                </a:cubicBezTo>
                <a:close/>
                <a:moveTo>
                  <a:pt x="655" y="423"/>
                </a:moveTo>
                <a:cubicBezTo>
                  <a:pt x="655" y="423"/>
                  <a:pt x="655" y="422"/>
                  <a:pt x="655" y="422"/>
                </a:cubicBezTo>
                <a:cubicBezTo>
                  <a:pt x="655" y="422"/>
                  <a:pt x="655" y="423"/>
                  <a:pt x="655" y="423"/>
                </a:cubicBezTo>
                <a:cubicBezTo>
                  <a:pt x="655" y="423"/>
                  <a:pt x="655" y="423"/>
                  <a:pt x="655" y="423"/>
                </a:cubicBezTo>
                <a:close/>
                <a:moveTo>
                  <a:pt x="654" y="417"/>
                </a:moveTo>
                <a:cubicBezTo>
                  <a:pt x="654" y="417"/>
                  <a:pt x="654" y="416"/>
                  <a:pt x="654" y="415"/>
                </a:cubicBezTo>
                <a:cubicBezTo>
                  <a:pt x="652" y="412"/>
                  <a:pt x="650" y="410"/>
                  <a:pt x="647" y="410"/>
                </a:cubicBezTo>
                <a:cubicBezTo>
                  <a:pt x="646" y="410"/>
                  <a:pt x="646" y="409"/>
                  <a:pt x="646" y="409"/>
                </a:cubicBezTo>
                <a:cubicBezTo>
                  <a:pt x="647" y="408"/>
                  <a:pt x="648" y="407"/>
                  <a:pt x="648" y="407"/>
                </a:cubicBezTo>
                <a:cubicBezTo>
                  <a:pt x="649" y="407"/>
                  <a:pt x="650" y="407"/>
                  <a:pt x="651" y="407"/>
                </a:cubicBezTo>
                <a:cubicBezTo>
                  <a:pt x="652" y="407"/>
                  <a:pt x="652" y="407"/>
                  <a:pt x="653" y="407"/>
                </a:cubicBezTo>
                <a:cubicBezTo>
                  <a:pt x="653" y="407"/>
                  <a:pt x="653" y="407"/>
                  <a:pt x="653" y="407"/>
                </a:cubicBezTo>
                <a:cubicBezTo>
                  <a:pt x="654" y="409"/>
                  <a:pt x="656" y="411"/>
                  <a:pt x="659" y="412"/>
                </a:cubicBezTo>
                <a:cubicBezTo>
                  <a:pt x="659" y="412"/>
                  <a:pt x="659" y="412"/>
                  <a:pt x="659" y="412"/>
                </a:cubicBezTo>
                <a:cubicBezTo>
                  <a:pt x="657" y="413"/>
                  <a:pt x="655" y="415"/>
                  <a:pt x="654" y="417"/>
                </a:cubicBezTo>
                <a:close/>
                <a:moveTo>
                  <a:pt x="662" y="383"/>
                </a:moveTo>
                <a:cubicBezTo>
                  <a:pt x="661" y="383"/>
                  <a:pt x="660" y="383"/>
                  <a:pt x="660" y="383"/>
                </a:cubicBezTo>
                <a:cubicBezTo>
                  <a:pt x="659" y="383"/>
                  <a:pt x="659" y="383"/>
                  <a:pt x="658" y="383"/>
                </a:cubicBezTo>
                <a:cubicBezTo>
                  <a:pt x="658" y="382"/>
                  <a:pt x="657" y="381"/>
                  <a:pt x="656" y="381"/>
                </a:cubicBezTo>
                <a:cubicBezTo>
                  <a:pt x="658" y="380"/>
                  <a:pt x="660" y="378"/>
                  <a:pt x="661" y="376"/>
                </a:cubicBezTo>
                <a:cubicBezTo>
                  <a:pt x="662" y="375"/>
                  <a:pt x="663" y="373"/>
                  <a:pt x="664" y="372"/>
                </a:cubicBezTo>
                <a:cubicBezTo>
                  <a:pt x="665" y="375"/>
                  <a:pt x="668" y="377"/>
                  <a:pt x="671" y="377"/>
                </a:cubicBezTo>
                <a:cubicBezTo>
                  <a:pt x="670" y="378"/>
                  <a:pt x="669" y="379"/>
                  <a:pt x="669" y="380"/>
                </a:cubicBezTo>
                <a:cubicBezTo>
                  <a:pt x="669" y="380"/>
                  <a:pt x="668" y="380"/>
                  <a:pt x="668" y="380"/>
                </a:cubicBezTo>
                <a:cubicBezTo>
                  <a:pt x="668" y="380"/>
                  <a:pt x="668" y="380"/>
                  <a:pt x="668" y="380"/>
                </a:cubicBezTo>
                <a:cubicBezTo>
                  <a:pt x="665" y="380"/>
                  <a:pt x="663" y="381"/>
                  <a:pt x="662" y="383"/>
                </a:cubicBez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US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106" name="Group 105"/>
          <p:cNvGrpSpPr/>
          <p:nvPr/>
        </p:nvGrpSpPr>
        <p:grpSpPr>
          <a:xfrm rot="13500000">
            <a:off x="4378693" y="4541280"/>
            <a:ext cx="5823615" cy="5823615"/>
            <a:chOff x="-2186432" y="-5388948"/>
            <a:chExt cx="7764820" cy="7764820"/>
          </a:xfrm>
        </p:grpSpPr>
        <p:sp>
          <p:nvSpPr>
            <p:cNvPr id="107" name="Oval 106"/>
            <p:cNvSpPr/>
            <p:nvPr/>
          </p:nvSpPr>
          <p:spPr>
            <a:xfrm rot="15288791">
              <a:off x="-2186432" y="-5388948"/>
              <a:ext cx="7764820" cy="7764820"/>
            </a:xfrm>
            <a:prstGeom prst="ellipse">
              <a:avLst/>
            </a:prstGeom>
            <a:noFill/>
            <a:ln w="50800">
              <a:solidFill>
                <a:schemeClr val="bg1">
                  <a:lumMod val="95000"/>
                </a:schemeClr>
              </a:solidFill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ID">
                <a:solidFill>
                  <a:srgbClr val="000000"/>
                </a:solidFill>
                <a:cs typeface="+mn-ea"/>
                <a:sym typeface="+mn-lt"/>
              </a:endParaRPr>
            </a:p>
          </p:txBody>
        </p:sp>
        <p:sp>
          <p:nvSpPr>
            <p:cNvPr id="108" name="Oval 107"/>
            <p:cNvSpPr/>
            <p:nvPr/>
          </p:nvSpPr>
          <p:spPr>
            <a:xfrm rot="15288791">
              <a:off x="3071766" y="1406233"/>
              <a:ext cx="959656" cy="95965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603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ID">
                <a:solidFill>
                  <a:srgbClr val="FFFFFF"/>
                </a:solidFill>
                <a:cs typeface="+mn-ea"/>
                <a:sym typeface="+mn-lt"/>
              </a:endParaRPr>
            </a:p>
          </p:txBody>
        </p:sp>
      </p:grpSp>
      <p:pic>
        <p:nvPicPr>
          <p:cNvPr id="3" name="图片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flipH="1">
            <a:off x="761945" y="539977"/>
            <a:ext cx="3234690" cy="4620986"/>
          </a:xfrm>
          <a:prstGeom prst="rect">
            <a:avLst/>
          </a:prstGeom>
        </p:spPr>
      </p:pic>
      <p:grpSp>
        <p:nvGrpSpPr>
          <p:cNvPr id="34" name="组合 33"/>
          <p:cNvGrpSpPr/>
          <p:nvPr/>
        </p:nvGrpSpPr>
        <p:grpSpPr>
          <a:xfrm>
            <a:off x="4499612" y="1328439"/>
            <a:ext cx="3882444" cy="1159683"/>
            <a:chOff x="1525092" y="2645592"/>
            <a:chExt cx="5176592" cy="1546243"/>
          </a:xfrm>
        </p:grpSpPr>
        <p:sp>
          <p:nvSpPr>
            <p:cNvPr id="35" name="矩形 34"/>
            <p:cNvSpPr/>
            <p:nvPr/>
          </p:nvSpPr>
          <p:spPr bwMode="auto">
            <a:xfrm>
              <a:off x="1525092" y="2645592"/>
              <a:ext cx="5176592" cy="90281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zh-CN" altLang="en-US" sz="3800" b="1" kern="100" dirty="0">
                  <a:cs typeface="+mn-ea"/>
                  <a:sym typeface="+mn-lt"/>
                </a:rPr>
                <a:t>感谢各位的聆听</a:t>
              </a:r>
            </a:p>
          </p:txBody>
        </p:sp>
        <p:sp>
          <p:nvSpPr>
            <p:cNvPr id="36" name="矩形 35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7" name="直接连接符 36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9" name="文本框 38"/>
          <p:cNvSpPr txBox="1"/>
          <p:nvPr/>
        </p:nvSpPr>
        <p:spPr>
          <a:xfrm>
            <a:off x="4663496" y="2490043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997489" y="144792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E32D91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97489" y="2073957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熟练进行整式的加减运算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利用去括号法则会进行整式的化简。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997489" y="310702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E32D91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997489" y="3733052"/>
            <a:ext cx="75339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熟练进行整式的加减运算。</a:t>
            </a:r>
          </a:p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利用去括号法则会进行整式的化简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646701" y="889082"/>
            <a:ext cx="8482726" cy="124015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1)(2x-3y)+(5x+4y)</a:t>
            </a:r>
          </a:p>
          <a:p>
            <a:pPr marL="342900" indent="-342900"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2)(8a-7b)-(4a-5b)</a:t>
            </a:r>
          </a:p>
        </p:txBody>
      </p:sp>
      <p:sp>
        <p:nvSpPr>
          <p:cNvPr id="9" name="Text Box 25"/>
          <p:cNvSpPr txBox="1"/>
          <p:nvPr/>
        </p:nvSpPr>
        <p:spPr>
          <a:xfrm>
            <a:off x="809211" y="1931852"/>
            <a:ext cx="2165497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解： </a:t>
            </a: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(1)(2x-3y)+(5x+4y)</a:t>
            </a:r>
          </a:p>
        </p:txBody>
      </p:sp>
      <p:sp>
        <p:nvSpPr>
          <p:cNvPr id="10" name="Text Box 28"/>
          <p:cNvSpPr txBox="1"/>
          <p:nvPr/>
        </p:nvSpPr>
        <p:spPr>
          <a:xfrm>
            <a:off x="1509193" y="2412586"/>
            <a:ext cx="1350370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2x-3y+5x+4y</a:t>
            </a:r>
          </a:p>
        </p:txBody>
      </p:sp>
      <p:sp>
        <p:nvSpPr>
          <p:cNvPr id="11" name="Text Box 31"/>
          <p:cNvSpPr txBox="1"/>
          <p:nvPr/>
        </p:nvSpPr>
        <p:spPr>
          <a:xfrm>
            <a:off x="1522898" y="2893319"/>
            <a:ext cx="661480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7x+y</a:t>
            </a:r>
          </a:p>
        </p:txBody>
      </p:sp>
      <p:sp>
        <p:nvSpPr>
          <p:cNvPr id="12" name="Text Box 33"/>
          <p:cNvSpPr txBox="1"/>
          <p:nvPr/>
        </p:nvSpPr>
        <p:spPr>
          <a:xfrm>
            <a:off x="3436581" y="2426935"/>
            <a:ext cx="600164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3" name="Text Box 71"/>
          <p:cNvSpPr txBox="1"/>
          <p:nvPr/>
        </p:nvSpPr>
        <p:spPr>
          <a:xfrm>
            <a:off x="3436580" y="2906975"/>
            <a:ext cx="907941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14" name="Text Box 16"/>
          <p:cNvSpPr txBox="1"/>
          <p:nvPr/>
        </p:nvSpPr>
        <p:spPr>
          <a:xfrm>
            <a:off x="1533509" y="3927451"/>
            <a:ext cx="2850356" cy="3000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8a-7b-4a+5b</a:t>
            </a:r>
          </a:p>
        </p:txBody>
      </p:sp>
      <p:sp>
        <p:nvSpPr>
          <p:cNvPr id="15" name="Text Box 17"/>
          <p:cNvSpPr txBox="1"/>
          <p:nvPr/>
        </p:nvSpPr>
        <p:spPr>
          <a:xfrm>
            <a:off x="1615974" y="4408183"/>
            <a:ext cx="1845230" cy="300083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4a-2b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1299729" y="3374053"/>
            <a:ext cx="1682192" cy="415498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</a:pPr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(2)(8a-7b)-(4a-5b)</a:t>
            </a:r>
          </a:p>
        </p:txBody>
      </p:sp>
      <p:sp>
        <p:nvSpPr>
          <p:cNvPr id="17" name="Text Box 33"/>
          <p:cNvSpPr txBox="1"/>
          <p:nvPr/>
        </p:nvSpPr>
        <p:spPr>
          <a:xfrm>
            <a:off x="3436581" y="3924481"/>
            <a:ext cx="600164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去括号</a:t>
            </a:r>
          </a:p>
        </p:txBody>
      </p:sp>
      <p:sp>
        <p:nvSpPr>
          <p:cNvPr id="18" name="Text Box 71"/>
          <p:cNvSpPr txBox="1"/>
          <p:nvPr/>
        </p:nvSpPr>
        <p:spPr>
          <a:xfrm>
            <a:off x="3436580" y="4431267"/>
            <a:ext cx="907941" cy="25391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ctr">
            <a:spAutoFit/>
          </a:bodyPr>
          <a:lstStyle/>
          <a:p>
            <a:pPr defTabSz="914400"/>
            <a:r>
              <a:rPr lang="zh-CN" altLang="en-US" sz="1200" dirty="0">
                <a:solidFill>
                  <a:srgbClr val="0000FF"/>
                </a:solidFill>
                <a:cs typeface="+mn-ea"/>
                <a:sym typeface="+mn-lt"/>
              </a:rPr>
              <a:t>合并同类项</a:t>
            </a:r>
          </a:p>
        </p:txBody>
      </p:sp>
      <p:sp>
        <p:nvSpPr>
          <p:cNvPr id="2" name="矩形: 圆角 1"/>
          <p:cNvSpPr/>
          <p:nvPr/>
        </p:nvSpPr>
        <p:spPr>
          <a:xfrm>
            <a:off x="4038238" y="1057583"/>
            <a:ext cx="2890911" cy="707781"/>
          </a:xfrm>
          <a:prstGeom prst="roundRect">
            <a:avLst/>
          </a:prstGeom>
          <a:ln>
            <a:solidFill>
              <a:srgbClr val="E32D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整式加减运算需注意：</a:t>
            </a:r>
            <a:endParaRPr lang="en-US" altLang="zh-CN" sz="1800" dirty="0">
              <a:solidFill>
                <a:prstClr val="white"/>
              </a:solidFill>
              <a:cs typeface="+mn-ea"/>
              <a:sym typeface="+mn-lt"/>
            </a:endParaRPr>
          </a:p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去括号和合并同类项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计 算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786102" y="1076345"/>
            <a:ext cx="9206230" cy="94869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3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练习：求多项式                        与                            的和</a:t>
            </a:r>
            <a:r>
              <a:rPr lang="en-US" altLang="x-none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graphicFrame>
        <p:nvGraphicFramePr>
          <p:cNvPr id="9" name="对象 717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355870" y="1145208"/>
          <a:ext cx="942388" cy="227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2" r:id="rId5" imgW="750570" imgH="203200" progId="Equation.DSMT4">
                  <p:embed/>
                </p:oleObj>
              </mc:Choice>
              <mc:Fallback>
                <p:oleObj r:id="rId5" imgW="750570" imgH="203200" progId="Equation.DSMT4">
                  <p:embed/>
                  <p:pic>
                    <p:nvPicPr>
                      <p:cNvPr id="0" name="对象 717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55870" y="1145208"/>
                        <a:ext cx="942388" cy="22779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17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823277" y="1118286"/>
          <a:ext cx="1225337" cy="26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" r:id="rId7" imgW="852170" imgH="203200" progId="Equation.DSMT4">
                  <p:embed/>
                </p:oleObj>
              </mc:Choice>
              <mc:Fallback>
                <p:oleObj r:id="rId7" imgW="852170" imgH="203200" progId="Equation.DSMT4">
                  <p:embed/>
                  <p:pic>
                    <p:nvPicPr>
                      <p:cNvPr id="0" name="对象 717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3277" y="1118286"/>
                        <a:ext cx="1225337" cy="2630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717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407924" y="1671366"/>
          <a:ext cx="3549171" cy="451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r:id="rId9" imgW="1892300" imgH="228600" progId="Equation.DSMT4">
                  <p:embed/>
                </p:oleObj>
              </mc:Choice>
              <mc:Fallback>
                <p:oleObj r:id="rId9" imgW="1892300" imgH="228600" progId="Equation.DSMT4">
                  <p:embed/>
                  <p:pic>
                    <p:nvPicPr>
                      <p:cNvPr id="0" name="对象 7173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07924" y="1671366"/>
                        <a:ext cx="3549171" cy="45161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/>
          <p:nvPr/>
        </p:nvSpPr>
        <p:spPr>
          <a:xfrm>
            <a:off x="740249" y="1624926"/>
            <a:ext cx="905113" cy="4385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graphicFrame>
        <p:nvGraphicFramePr>
          <p:cNvPr id="13" name="对象 717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51" y="2232467"/>
          <a:ext cx="3310586" cy="41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r:id="rId11" imgW="1727200" imgH="203200" progId="Equation.DSMT4">
                  <p:embed/>
                </p:oleObj>
              </mc:Choice>
              <mc:Fallback>
                <p:oleObj r:id="rId11" imgW="1727200" imgH="203200" progId="Equation.DSMT4">
                  <p:embed/>
                  <p:pic>
                    <p:nvPicPr>
                      <p:cNvPr id="0" name="对象 7175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34551" y="2232467"/>
                        <a:ext cx="3310586" cy="4111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717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44" y="2882334"/>
          <a:ext cx="4014070" cy="454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" r:id="rId13" imgW="2120900" imgH="228600" progId="Equation.DSMT4">
                  <p:embed/>
                </p:oleObj>
              </mc:Choice>
              <mc:Fallback>
                <p:oleObj r:id="rId13" imgW="2120900" imgH="228600" progId="Equation.DSMT4">
                  <p:embed/>
                  <p:pic>
                    <p:nvPicPr>
                      <p:cNvPr id="0" name="对象 7176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34544" y="2882334"/>
                        <a:ext cx="4014070" cy="45427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717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4551" y="3921371"/>
          <a:ext cx="193040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" r:id="rId15" imgW="827405" imgH="203200" progId="Equation.DSMT4">
                  <p:embed/>
                </p:oleObj>
              </mc:Choice>
              <mc:Fallback>
                <p:oleObj r:id="rId15" imgW="827405" imgH="203200" progId="Equation.DSMT4">
                  <p:embed/>
                  <p:pic>
                    <p:nvPicPr>
                      <p:cNvPr id="0" name="对象 7177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34551" y="3921371"/>
                        <a:ext cx="1930400" cy="503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圆角矩形 19"/>
          <p:cNvSpPr/>
          <p:nvPr/>
        </p:nvSpPr>
        <p:spPr>
          <a:xfrm>
            <a:off x="6236422" y="1698406"/>
            <a:ext cx="2338619" cy="397537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有括号要先去括号</a:t>
            </a:r>
          </a:p>
        </p:txBody>
      </p:sp>
      <p:sp>
        <p:nvSpPr>
          <p:cNvPr id="17" name="圆角矩形 20"/>
          <p:cNvSpPr/>
          <p:nvPr/>
        </p:nvSpPr>
        <p:spPr>
          <a:xfrm>
            <a:off x="5122546" y="3767556"/>
            <a:ext cx="3517106" cy="39382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有同类项再合并同类项</a:t>
            </a:r>
          </a:p>
        </p:txBody>
      </p:sp>
      <p:sp>
        <p:nvSpPr>
          <p:cNvPr id="18" name="圆角矩形 21"/>
          <p:cNvSpPr/>
          <p:nvPr/>
        </p:nvSpPr>
        <p:spPr>
          <a:xfrm>
            <a:off x="5098516" y="4283093"/>
            <a:ext cx="3517106" cy="39382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结果中不能再有同类项</a:t>
            </a:r>
          </a:p>
        </p:txBody>
      </p:sp>
      <p:cxnSp>
        <p:nvCxnSpPr>
          <p:cNvPr id="19" name="直接箭头连接符 22"/>
          <p:cNvCxnSpPr/>
          <p:nvPr/>
        </p:nvCxnSpPr>
        <p:spPr>
          <a:xfrm flipV="1">
            <a:off x="4572000" y="2066976"/>
            <a:ext cx="1491343" cy="393820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0" name="直接箭头连接符 23"/>
          <p:cNvCxnSpPr/>
          <p:nvPr/>
        </p:nvCxnSpPr>
        <p:spPr>
          <a:xfrm>
            <a:off x="4243092" y="3247635"/>
            <a:ext cx="714003" cy="635072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1" name="直接箭头连接符 24"/>
          <p:cNvCxnSpPr/>
          <p:nvPr/>
        </p:nvCxnSpPr>
        <p:spPr>
          <a:xfrm>
            <a:off x="2696821" y="3334375"/>
            <a:ext cx="2016694" cy="607927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4" name="直接箭头连接符 23"/>
          <p:cNvCxnSpPr/>
          <p:nvPr/>
        </p:nvCxnSpPr>
        <p:spPr>
          <a:xfrm>
            <a:off x="4999774" y="3247635"/>
            <a:ext cx="138284" cy="510509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sp>
        <p:nvSpPr>
          <p:cNvPr id="40" name="矩形 39"/>
          <p:cNvSpPr/>
          <p:nvPr/>
        </p:nvSpPr>
        <p:spPr>
          <a:xfrm>
            <a:off x="2827064" y="4688075"/>
            <a:ext cx="297543" cy="21453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endParaRPr lang="zh-CN" altLang="en-US" sz="1800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683746" y="1109381"/>
            <a:ext cx="9206230" cy="948690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marL="342900" indent="-342900" defTabSz="914400">
              <a:lnSpc>
                <a:spcPct val="13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练习：求多项式                           与                            的差</a:t>
            </a:r>
            <a:r>
              <a:rPr lang="en-US" altLang="x-none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graphicFrame>
        <p:nvGraphicFramePr>
          <p:cNvPr id="9" name="对象 717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0382" y="1149406"/>
          <a:ext cx="1207239" cy="291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r:id="rId5" imgW="750570" imgH="203200" progId="Equation.DSMT4">
                  <p:embed/>
                </p:oleObj>
              </mc:Choice>
              <mc:Fallback>
                <p:oleObj r:id="rId5" imgW="750570" imgH="203200" progId="Equation.DSMT4">
                  <p:embed/>
                  <p:pic>
                    <p:nvPicPr>
                      <p:cNvPr id="0" name="对象 717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0382" y="1149406"/>
                        <a:ext cx="1207239" cy="2918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717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726736" y="1139452"/>
          <a:ext cx="1382474" cy="296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r:id="rId7" imgW="852170" imgH="203200" progId="Equation.DSMT4">
                  <p:embed/>
                </p:oleObj>
              </mc:Choice>
              <mc:Fallback>
                <p:oleObj r:id="rId7" imgW="852170" imgH="203200" progId="Equation.DSMT4">
                  <p:embed/>
                  <p:pic>
                    <p:nvPicPr>
                      <p:cNvPr id="0" name="对象 7172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26736" y="1139452"/>
                        <a:ext cx="1382474" cy="2967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4"/>
          <p:cNvSpPr txBox="1"/>
          <p:nvPr/>
        </p:nvSpPr>
        <p:spPr>
          <a:xfrm>
            <a:off x="721699" y="1494337"/>
            <a:ext cx="905113" cy="43858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defTabSz="914400"/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解：</a:t>
            </a:r>
          </a:p>
        </p:txBody>
      </p:sp>
      <p:sp>
        <p:nvSpPr>
          <p:cNvPr id="16" name="圆角矩形 19"/>
          <p:cNvSpPr/>
          <p:nvPr/>
        </p:nvSpPr>
        <p:spPr>
          <a:xfrm>
            <a:off x="5850942" y="1571953"/>
            <a:ext cx="2707301" cy="377050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有括号要先去括号，注意变号</a:t>
            </a:r>
          </a:p>
        </p:txBody>
      </p:sp>
      <p:sp>
        <p:nvSpPr>
          <p:cNvPr id="17" name="圆角矩形 20"/>
          <p:cNvSpPr/>
          <p:nvPr/>
        </p:nvSpPr>
        <p:spPr>
          <a:xfrm>
            <a:off x="4968560" y="3201270"/>
            <a:ext cx="2134621" cy="30277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有同类项再合并同类项</a:t>
            </a:r>
          </a:p>
        </p:txBody>
      </p:sp>
      <p:sp>
        <p:nvSpPr>
          <p:cNvPr id="18" name="圆角矩形 21"/>
          <p:cNvSpPr/>
          <p:nvPr/>
        </p:nvSpPr>
        <p:spPr>
          <a:xfrm>
            <a:off x="4988559" y="3664582"/>
            <a:ext cx="2134621" cy="302771"/>
          </a:xfrm>
          <a:prstGeom prst="roundRect">
            <a:avLst>
              <a:gd name="adj" fmla="val 16667"/>
            </a:avLst>
          </a:prstGeom>
          <a:solidFill>
            <a:srgbClr val="85E0E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lIns="68580" tIns="34290" rIns="68580" bIns="34290" anchor="t"/>
          <a:lstStyle/>
          <a:p>
            <a:pPr defTabSz="914400"/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结果中不能再有同类项</a:t>
            </a:r>
          </a:p>
        </p:txBody>
      </p:sp>
      <p:cxnSp>
        <p:nvCxnSpPr>
          <p:cNvPr id="19" name="直接箭头连接符 22"/>
          <p:cNvCxnSpPr/>
          <p:nvPr/>
        </p:nvCxnSpPr>
        <p:spPr>
          <a:xfrm flipV="1">
            <a:off x="4417396" y="1817027"/>
            <a:ext cx="1209498" cy="443327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0" name="直接箭头连接符 23"/>
          <p:cNvCxnSpPr>
            <a:stCxn id="26" idx="2"/>
          </p:cNvCxnSpPr>
          <p:nvPr/>
        </p:nvCxnSpPr>
        <p:spPr>
          <a:xfrm>
            <a:off x="3635927" y="2998000"/>
            <a:ext cx="1132016" cy="494606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1" name="直接箭头连接符 24"/>
          <p:cNvCxnSpPr/>
          <p:nvPr/>
        </p:nvCxnSpPr>
        <p:spPr>
          <a:xfrm>
            <a:off x="2473421" y="3031466"/>
            <a:ext cx="2294522" cy="532098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p:cxnSp>
        <p:nvCxnSpPr>
          <p:cNvPr id="24" name="直接箭头连接符 23"/>
          <p:cNvCxnSpPr/>
          <p:nvPr/>
        </p:nvCxnSpPr>
        <p:spPr>
          <a:xfrm>
            <a:off x="4417395" y="2998000"/>
            <a:ext cx="437633" cy="528072"/>
          </a:xfrm>
          <a:prstGeom prst="straightConnector1">
            <a:avLst/>
          </a:prstGeom>
          <a:ln w="38100" cap="flat" cmpd="sng">
            <a:solidFill>
              <a:schemeClr val="tx1"/>
            </a:solidFill>
            <a:prstDash val="solid"/>
            <a:miter/>
            <a:headEnd type="none" w="med" len="med"/>
            <a:tailEnd type="arrow" w="med" len="med"/>
          </a:ln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/>
              <p:cNvSpPr txBox="1"/>
              <p:nvPr/>
            </p:nvSpPr>
            <p:spPr>
              <a:xfrm>
                <a:off x="1486047" y="1511403"/>
                <a:ext cx="4670474" cy="63055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(4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)-(-2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3)</a:t>
                </a:r>
                <a:endParaRPr lang="zh-CN" altLang="en-US" sz="21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6047" y="1511403"/>
                <a:ext cx="4670474" cy="630557"/>
              </a:xfrm>
              <a:prstGeom prst="rect">
                <a:avLst/>
              </a:prstGeom>
              <a:blipFill rotWithShape="1">
                <a:blip r:embed="rId9"/>
                <a:stretch>
                  <a:fillRect l="-3" t="-16" r="4" b="1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1300690" y="2092235"/>
                <a:ext cx="4670474" cy="630557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4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 2</a:t>
                </a:r>
                <a:r>
                  <a:rPr lang="en-US" altLang="zh-CN" sz="2100" i="1" dirty="0">
                    <a:solidFill>
                      <a:srgbClr val="FF0000"/>
                    </a:solidFill>
                    <a:cs typeface="+mn-ea"/>
                    <a:sym typeface="+mn-lt"/>
                  </a:rPr>
                  <a:t>x </a:t>
                </a:r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+3</a:t>
                </a:r>
                <a:endParaRPr lang="zh-CN" altLang="en-US" sz="21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/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690" y="2092235"/>
                <a:ext cx="4670474" cy="630557"/>
              </a:xfrm>
              <a:prstGeom prst="rect">
                <a:avLst/>
              </a:prstGeom>
              <a:blipFill rotWithShape="1">
                <a:blip r:embed="rId10"/>
                <a:stretch>
                  <a:fillRect l="-4" t="-86" r="6" b="8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文本框 25"/>
              <p:cNvSpPr txBox="1"/>
              <p:nvPr/>
            </p:nvSpPr>
            <p:spPr>
              <a:xfrm>
                <a:off x="1300690" y="2598275"/>
                <a:ext cx="4670474" cy="399725"/>
              </a:xfrm>
              <a:prstGeom prst="rect">
                <a:avLst/>
              </a:prstGeom>
              <a:noFill/>
            </p:spPr>
            <p:txBody>
              <a:bodyPr wrap="square" lIns="68580" tIns="34290" rIns="68580" bIns="34290" rtlCol="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(-5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-7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 </m:t>
                    </m:r>
                  </m:oMath>
                </a14:m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)+(3x-2x)+(4+3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26" name="文本框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0690" y="2598275"/>
                <a:ext cx="4670474" cy="399725"/>
              </a:xfrm>
              <a:prstGeom prst="rect">
                <a:avLst/>
              </a:prstGeom>
              <a:blipFill rotWithShape="1">
                <a:blip r:embed="rId11"/>
                <a:stretch>
                  <a:fillRect l="-4" t="-123" r="6" b="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1380064" y="3971395"/>
                <a:ext cx="2054168" cy="399725"/>
              </a:xfrm>
              <a:prstGeom prst="rect">
                <a:avLst/>
              </a:prstGeom>
            </p:spPr>
            <p:txBody>
              <a:bodyPr wrap="none" lIns="68580" tIns="34290" rIns="68580" bIns="34290">
                <a:spAutoFit/>
              </a:bodyPr>
              <a:lstStyle/>
              <a:p>
                <a:pPr defTabSz="914400"/>
                <a:r>
                  <a:rPr lang="en-US" altLang="zh-CN" sz="2100" dirty="0">
                    <a:solidFill>
                      <a:srgbClr val="FF0000"/>
                    </a:solidFill>
                    <a:cs typeface="+mn-ea"/>
                    <a:sym typeface="+mn-lt"/>
                  </a:rPr>
                  <a:t>=-1</a:t>
                </a:r>
                <a14:m>
                  <m:oMath xmlns:m="http://schemas.openxmlformats.org/officeDocument/2006/math">
                    <m:r>
                      <a:rPr lang="en-US" altLang="zh-CN" sz="210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2</m:t>
                    </m:r>
                    <m:sSup>
                      <m:sSupPr>
                        <m:ctrlP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21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𝑥</m:t>
                        </m:r>
                      </m:e>
                      <m:sup>
                        <m:r>
                          <a:rPr lang="en-US" altLang="zh-CN" sz="2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5</m:t>
                    </m:r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𝑥</m:t>
                    </m:r>
                    <m:r>
                      <a:rPr lang="en-US" altLang="zh-CN" sz="21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+7</m:t>
                    </m:r>
                  </m:oMath>
                </a14:m>
                <a:endParaRPr lang="zh-CN" altLang="en-US" sz="21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064" y="3971395"/>
                <a:ext cx="2054168" cy="399725"/>
              </a:xfrm>
              <a:prstGeom prst="rect">
                <a:avLst/>
              </a:prstGeom>
              <a:blipFill rotWithShape="1">
                <a:blip r:embed="rId12"/>
                <a:stretch>
                  <a:fillRect l="-10" t="-26" r="7" b="10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 考</a:t>
            </a:r>
          </a:p>
        </p:txBody>
      </p:sp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 animBg="1"/>
      <p:bldP spid="17" grpId="0" animBg="1"/>
      <p:bldP spid="18" grpId="0" animBg="1"/>
      <p:bldP spid="2" grpId="0"/>
      <p:bldP spid="25" grpId="0"/>
      <p:bldP spid="26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5134"/>
          <p:cNvSpPr/>
          <p:nvPr/>
        </p:nvSpPr>
        <p:spPr>
          <a:xfrm>
            <a:off x="747788" y="3669735"/>
            <a:ext cx="8074343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ctr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运算结果，常将多项式的某个字母（如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）的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降幂（升幂）排列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9" name="文本框 12290"/>
          <p:cNvSpPr txBox="1"/>
          <p:nvPr/>
        </p:nvSpPr>
        <p:spPr>
          <a:xfrm>
            <a:off x="747788" y="1452455"/>
            <a:ext cx="7879319" cy="900246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几个整式相加减，通常用括号把每一个整式括起来，再用加、减连接，然后进行运算．  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747788" y="2780062"/>
            <a:ext cx="7950994" cy="484748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 anchor="t">
            <a:spAutoFit/>
          </a:bodyPr>
          <a:lstStyle/>
          <a:p>
            <a:pPr marL="342900" indent="-342900" defTabSz="914400"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整式加减实际上就是：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去括号、合并同类项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整式加减方法总结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Grp="1"/>
          </p:cNvSpPr>
          <p:nvPr/>
        </p:nvSpPr>
        <p:spPr>
          <a:xfrm>
            <a:off x="783517" y="1079130"/>
            <a:ext cx="7891058" cy="4220845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/>
          <a:lstStyle/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一种笔记本的单价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元，圆珠笔的单价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元：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小红买这种笔记本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本，买圆珠笔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支；</a:t>
            </a:r>
            <a:endParaRPr lang="en-US" altLang="zh-CN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小明买这种笔记本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本，买圆珠笔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支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问：买这些笔记本和圆珠笔，小红和小明一共花费多少钱？</a:t>
            </a:r>
          </a:p>
        </p:txBody>
      </p:sp>
      <p:graphicFrame>
        <p:nvGraphicFramePr>
          <p:cNvPr id="2" name="表格 1"/>
          <p:cNvGraphicFramePr>
            <a:graphicFrameLocks noGrp="1"/>
          </p:cNvGraphicFramePr>
          <p:nvPr/>
        </p:nvGraphicFramePr>
        <p:xfrm>
          <a:off x="783517" y="2691230"/>
          <a:ext cx="7576968" cy="1463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424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9424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分析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笔记本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圆珠笔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合计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小红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x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y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小明花费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4x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3y</a:t>
                      </a:r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8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合计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8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600" dirty="0">
                        <a:solidFill>
                          <a:srgbClr val="FF0000"/>
                        </a:solidFill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矩形 3"/>
          <p:cNvSpPr/>
          <p:nvPr/>
        </p:nvSpPr>
        <p:spPr>
          <a:xfrm>
            <a:off x="7070401" y="3076815"/>
            <a:ext cx="76006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x+2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7049912" y="3446146"/>
            <a:ext cx="760064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x+3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3257301" y="3787238"/>
            <a:ext cx="755255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x+4x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5078683" y="3817370"/>
            <a:ext cx="764873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3y+2y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034933" y="3816804"/>
            <a:ext cx="830997" cy="346249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ctr" defTabSz="9144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？？？</a:t>
            </a:r>
          </a:p>
        </p:txBody>
      </p:sp>
      <p:sp>
        <p:nvSpPr>
          <p:cNvPr id="13" name="矩形: 圆角 12"/>
          <p:cNvSpPr/>
          <p:nvPr/>
        </p:nvSpPr>
        <p:spPr>
          <a:xfrm>
            <a:off x="783517" y="4359597"/>
            <a:ext cx="7576967" cy="403303"/>
          </a:xfrm>
          <a:prstGeom prst="roundRect">
            <a:avLst/>
          </a:prstGeom>
          <a:ln>
            <a:solidFill>
              <a:srgbClr val="E32D9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914400"/>
            <a:r>
              <a:rPr lang="zh-CN" altLang="en-US" sz="1800" dirty="0">
                <a:solidFill>
                  <a:prstClr val="white"/>
                </a:solidFill>
                <a:cs typeface="+mn-ea"/>
                <a:sym typeface="+mn-lt"/>
              </a:rPr>
              <a:t>你能用两种方法表示总共花费金额吗？</a:t>
            </a:r>
          </a:p>
        </p:txBody>
      </p:sp>
      <p:sp>
        <p:nvSpPr>
          <p:cNvPr id="14" name="文本框 13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1" grpId="0"/>
      <p:bldP spid="12" grpId="0"/>
      <p:bldP spid="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"/>
          <p:cNvSpPr txBox="1"/>
          <p:nvPr/>
        </p:nvSpPr>
        <p:spPr>
          <a:xfrm>
            <a:off x="749084" y="1048199"/>
            <a:ext cx="3846246" cy="761747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做大小两个长方体纸盒，寸如下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(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单位：</a:t>
            </a: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cm):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500" dirty="0">
                <a:solidFill>
                  <a:prstClr val="black"/>
                </a:solidFill>
                <a:cs typeface="+mn-ea"/>
                <a:sym typeface="+mn-lt"/>
              </a:rPr>
              <a:t>1.</a:t>
            </a:r>
            <a:r>
              <a:rPr lang="zh-CN" altLang="en-US" sz="1500" dirty="0">
                <a:solidFill>
                  <a:prstClr val="black"/>
                </a:solidFill>
                <a:cs typeface="+mn-ea"/>
                <a:sym typeface="+mn-lt"/>
              </a:rPr>
              <a:t>做这两个纸盒共用料多少平方厘米？</a:t>
            </a:r>
          </a:p>
        </p:txBody>
      </p:sp>
      <p:sp>
        <p:nvSpPr>
          <p:cNvPr id="9" name="AutoShape 100"/>
          <p:cNvSpPr/>
          <p:nvPr/>
        </p:nvSpPr>
        <p:spPr>
          <a:xfrm>
            <a:off x="428419" y="3038502"/>
            <a:ext cx="1391841" cy="1056799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Text Box 101"/>
          <p:cNvSpPr txBox="1"/>
          <p:nvPr/>
        </p:nvSpPr>
        <p:spPr>
          <a:xfrm>
            <a:off x="921814" y="3988620"/>
            <a:ext cx="528399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11" name="AutoShape 102"/>
          <p:cNvSpPr/>
          <p:nvPr/>
        </p:nvSpPr>
        <p:spPr>
          <a:xfrm>
            <a:off x="2315321" y="2173394"/>
            <a:ext cx="1958579" cy="1921907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Text Box 104"/>
          <p:cNvSpPr txBox="1"/>
          <p:nvPr/>
        </p:nvSpPr>
        <p:spPr>
          <a:xfrm>
            <a:off x="1601898" y="3836935"/>
            <a:ext cx="30921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13" name="Text Box 106"/>
          <p:cNvSpPr txBox="1"/>
          <p:nvPr/>
        </p:nvSpPr>
        <p:spPr>
          <a:xfrm>
            <a:off x="2693701" y="4020291"/>
            <a:ext cx="75405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1.5a</a:t>
            </a:r>
          </a:p>
        </p:txBody>
      </p:sp>
      <p:sp>
        <p:nvSpPr>
          <p:cNvPr id="14" name="Text Box 107"/>
          <p:cNvSpPr txBox="1"/>
          <p:nvPr/>
        </p:nvSpPr>
        <p:spPr>
          <a:xfrm>
            <a:off x="3978862" y="3720254"/>
            <a:ext cx="47993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2b</a:t>
            </a:r>
          </a:p>
        </p:txBody>
      </p:sp>
      <p:sp>
        <p:nvSpPr>
          <p:cNvPr id="15" name="Text Box 108"/>
          <p:cNvSpPr txBox="1"/>
          <p:nvPr/>
        </p:nvSpPr>
        <p:spPr>
          <a:xfrm>
            <a:off x="3373786" y="3113511"/>
            <a:ext cx="46551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c</a:t>
            </a:r>
          </a:p>
        </p:txBody>
      </p:sp>
      <p:grpSp>
        <p:nvGrpSpPr>
          <p:cNvPr id="16" name="组合 34"/>
          <p:cNvGrpSpPr/>
          <p:nvPr/>
        </p:nvGrpSpPr>
        <p:grpSpPr>
          <a:xfrm>
            <a:off x="4608718" y="3351702"/>
            <a:ext cx="5221872" cy="329464"/>
            <a:chOff x="1403921" y="4215085"/>
            <a:chExt cx="7014593" cy="31396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90"/>
                <p:cNvSpPr txBox="1"/>
                <p:nvPr/>
              </p:nvSpPr>
              <p:spPr>
                <a:xfrm>
                  <a:off x="1403921" y="4215085"/>
                  <a:ext cx="5810201" cy="30796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defTabSz="914400"/>
                  <a:r>
                    <a:rPr lang="zh-CN" altLang="en-US" sz="1500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解：小纸盒的表面积是（                            ）</a:t>
                  </a:r>
                  <a:r>
                    <a:rPr lang="en-US" altLang="zh-CN" sz="1500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c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sz="1500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𝑚</m:t>
                          </m:r>
                        </m:e>
                        <m:sup>
                          <m:r>
                            <a:rPr lang="en-US" altLang="zh-CN" sz="1500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7" name="Text 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921" y="4215085"/>
                  <a:ext cx="5810201" cy="307966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 Box 91"/>
            <p:cNvSpPr txBox="1"/>
            <p:nvPr/>
          </p:nvSpPr>
          <p:spPr>
            <a:xfrm>
              <a:off x="8170363" y="4221088"/>
              <a:ext cx="248151" cy="30796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2"/>
              <p:cNvSpPr txBox="1"/>
              <p:nvPr/>
            </p:nvSpPr>
            <p:spPr>
              <a:xfrm>
                <a:off x="4806460" y="3727567"/>
                <a:ext cx="3942859" cy="30532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/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大纸盒的表面积是（                          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 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460" y="3727567"/>
                <a:ext cx="3942859" cy="305324"/>
              </a:xfrm>
              <a:prstGeom prst="rect">
                <a:avLst/>
              </a:prstGeom>
              <a:blipFill rotWithShape="1">
                <a:blip r:embed="rId5"/>
                <a:stretch>
                  <a:fillRect l="-4" t="-38" r="7" b="2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94"/>
              <p:cNvSpPr txBox="1"/>
              <p:nvPr/>
            </p:nvSpPr>
            <p:spPr>
              <a:xfrm>
                <a:off x="4454701" y="1664448"/>
                <a:ext cx="3727624" cy="669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做这两个纸盒共用料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(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单位：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    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ab+2bc+2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+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6ab+8bc+6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 </a:t>
                </a:r>
              </a:p>
            </p:txBody>
          </p:sp>
        </mc:Choice>
        <mc:Fallback xmlns="">
          <p:sp>
            <p:nvSpPr>
              <p:cNvPr id="22" name="Text 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4701" y="1664448"/>
                <a:ext cx="3727624" cy="669414"/>
              </a:xfrm>
              <a:prstGeom prst="rect">
                <a:avLst/>
              </a:prstGeom>
              <a:blipFill rotWithShape="1">
                <a:blip r:embed="rId6"/>
                <a:stretch>
                  <a:fillRect l="-5" t="-17" r="9" b="35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95"/>
          <p:cNvSpPr txBox="1"/>
          <p:nvPr/>
        </p:nvSpPr>
        <p:spPr>
          <a:xfrm>
            <a:off x="5091557" y="2400595"/>
            <a:ext cx="2692083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2ab+2bc+2ca+6ab+8bc+6ca</a:t>
            </a:r>
          </a:p>
        </p:txBody>
      </p:sp>
      <p:grpSp>
        <p:nvGrpSpPr>
          <p:cNvPr id="24" name="组合 36"/>
          <p:cNvGrpSpPr/>
          <p:nvPr/>
        </p:nvGrpSpPr>
        <p:grpSpPr>
          <a:xfrm>
            <a:off x="5091557" y="2738762"/>
            <a:ext cx="3338482" cy="338947"/>
            <a:chOff x="2110024" y="5829090"/>
            <a:chExt cx="3180150" cy="323203"/>
          </a:xfrm>
        </p:grpSpPr>
        <p:sp>
          <p:nvSpPr>
            <p:cNvPr id="25" name="Text Box 97"/>
            <p:cNvSpPr txBox="1"/>
            <p:nvPr/>
          </p:nvSpPr>
          <p:spPr>
            <a:xfrm>
              <a:off x="2110024" y="5844139"/>
              <a:ext cx="1498271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r>
                <a:rPr lang="en-US" altLang="zh-CN" sz="1500" dirty="0">
                  <a:solidFill>
                    <a:srgbClr val="FF0000"/>
                  </a:solidFill>
                  <a:cs typeface="+mn-ea"/>
                  <a:sym typeface="+mn-lt"/>
                </a:rPr>
                <a:t>=8ab+10bc+8ca</a:t>
              </a:r>
            </a:p>
          </p:txBody>
        </p:sp>
        <p:sp>
          <p:nvSpPr>
            <p:cNvPr id="26" name="Text Box 98"/>
            <p:cNvSpPr txBox="1"/>
            <p:nvPr/>
          </p:nvSpPr>
          <p:spPr>
            <a:xfrm>
              <a:off x="4979024" y="5829090"/>
              <a:ext cx="311150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963236" y="3345198"/>
            <a:ext cx="1303482" cy="30008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2ab+2bc+2ca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108"/>
          <p:cNvSpPr txBox="1"/>
          <p:nvPr/>
        </p:nvSpPr>
        <p:spPr>
          <a:xfrm>
            <a:off x="1185091" y="3422194"/>
            <a:ext cx="292388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6746058" y="3721047"/>
            <a:ext cx="1356381" cy="30008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6ab+8bc+6ca</a:t>
            </a:r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zh-CN" altLang="en-US" sz="15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11"/>
          <p:cNvSpPr txBox="1"/>
          <p:nvPr/>
        </p:nvSpPr>
        <p:spPr>
          <a:xfrm>
            <a:off x="702644" y="1153493"/>
            <a:ext cx="4819268" cy="900246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做大小两个长方体纸盒，尺寸如下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单位：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cm):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2.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做大纸盒比小纸盒多用料多少平方厘米？</a:t>
            </a:r>
          </a:p>
        </p:txBody>
      </p:sp>
      <p:sp>
        <p:nvSpPr>
          <p:cNvPr id="9" name="AutoShape 100"/>
          <p:cNvSpPr/>
          <p:nvPr/>
        </p:nvSpPr>
        <p:spPr>
          <a:xfrm>
            <a:off x="539003" y="3233566"/>
            <a:ext cx="1391841" cy="1056799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0" name="Text Box 101"/>
          <p:cNvSpPr txBox="1"/>
          <p:nvPr/>
        </p:nvSpPr>
        <p:spPr>
          <a:xfrm>
            <a:off x="1032398" y="4183684"/>
            <a:ext cx="528399" cy="438581"/>
          </a:xfrm>
          <a:prstGeom prst="rect">
            <a:avLst/>
          </a:prstGeom>
          <a:noFill/>
          <a:ln w="9525">
            <a:noFill/>
          </a:ln>
        </p:spPr>
        <p:txBody>
          <a:bodyPr lIns="68580" tIns="34290" rIns="68580" bIns="34290" anchor="t"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a</a:t>
            </a:r>
          </a:p>
        </p:txBody>
      </p:sp>
      <p:sp>
        <p:nvSpPr>
          <p:cNvPr id="11" name="AutoShape 102"/>
          <p:cNvSpPr/>
          <p:nvPr/>
        </p:nvSpPr>
        <p:spPr>
          <a:xfrm>
            <a:off x="2425905" y="2368459"/>
            <a:ext cx="1958579" cy="1921907"/>
          </a:xfrm>
          <a:prstGeom prst="cube">
            <a:avLst>
              <a:gd name="adj" fmla="val 25000"/>
            </a:avLst>
          </a:prstGeom>
          <a:solidFill>
            <a:schemeClr val="accent5">
              <a:lumMod val="90000"/>
            </a:schemeClr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lIns="68580" tIns="34290" rIns="68580" bIns="34290" anchor="ctr"/>
          <a:lstStyle/>
          <a:p>
            <a:pPr defTabSz="914400" fontAlgn="base"/>
            <a:endParaRPr lang="zh-CN" altLang="en-US" sz="2400" noProof="1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2" name="Text Box 104"/>
          <p:cNvSpPr txBox="1"/>
          <p:nvPr/>
        </p:nvSpPr>
        <p:spPr>
          <a:xfrm>
            <a:off x="1712482" y="4031999"/>
            <a:ext cx="30921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b</a:t>
            </a:r>
          </a:p>
        </p:txBody>
      </p:sp>
      <p:sp>
        <p:nvSpPr>
          <p:cNvPr id="13" name="Text Box 106"/>
          <p:cNvSpPr txBox="1"/>
          <p:nvPr/>
        </p:nvSpPr>
        <p:spPr>
          <a:xfrm>
            <a:off x="2804285" y="4215355"/>
            <a:ext cx="75405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1.5a</a:t>
            </a:r>
          </a:p>
        </p:txBody>
      </p:sp>
      <p:sp>
        <p:nvSpPr>
          <p:cNvPr id="14" name="Text Box 107"/>
          <p:cNvSpPr txBox="1"/>
          <p:nvPr/>
        </p:nvSpPr>
        <p:spPr>
          <a:xfrm>
            <a:off x="4089446" y="3915319"/>
            <a:ext cx="479939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>
                <a:solidFill>
                  <a:prstClr val="black"/>
                </a:solidFill>
                <a:cs typeface="+mn-ea"/>
                <a:sym typeface="+mn-lt"/>
              </a:rPr>
              <a:t>2b</a:t>
            </a:r>
          </a:p>
        </p:txBody>
      </p:sp>
      <p:sp>
        <p:nvSpPr>
          <p:cNvPr id="15" name="Text Box 108"/>
          <p:cNvSpPr txBox="1"/>
          <p:nvPr/>
        </p:nvSpPr>
        <p:spPr>
          <a:xfrm>
            <a:off x="3484370" y="3308575"/>
            <a:ext cx="465512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c</a:t>
            </a:r>
          </a:p>
        </p:txBody>
      </p:sp>
      <p:grpSp>
        <p:nvGrpSpPr>
          <p:cNvPr id="16" name="组合 34"/>
          <p:cNvGrpSpPr/>
          <p:nvPr/>
        </p:nvGrpSpPr>
        <p:grpSpPr>
          <a:xfrm>
            <a:off x="4698404" y="3762122"/>
            <a:ext cx="4348646" cy="314076"/>
            <a:chOff x="1403921" y="4215085"/>
            <a:chExt cx="7066634" cy="29930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 Box 90"/>
                <p:cNvSpPr txBox="1"/>
                <p:nvPr/>
              </p:nvSpPr>
              <p:spPr>
                <a:xfrm>
                  <a:off x="1403921" y="4215085"/>
                  <a:ext cx="6673157" cy="29330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wrap="none" anchor="t">
                  <a:spAutoFit/>
                </a:bodyPr>
                <a:lstStyle/>
                <a:p>
                  <a:pPr defTabSz="914400"/>
                  <a:r>
                    <a:rPr lang="zh-CN" altLang="en-US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解：小纸盒的表面积是（                             ）</a:t>
                  </a:r>
                  <a:r>
                    <a:rPr lang="en-US" altLang="zh-CN" dirty="0">
                      <a:solidFill>
                        <a:srgbClr val="FF0000"/>
                      </a:solidFill>
                      <a:cs typeface="+mn-ea"/>
                      <a:sym typeface="+mn-lt"/>
                    </a:rPr>
                    <a:t>c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sSupPr>
                        <m:e>
                          <m:r>
                            <a:rPr lang="en-US" altLang="zh-CN" i="1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𝑚</m:t>
                          </m:r>
                        </m:e>
                        <m:sup>
                          <m:r>
                            <a:rPr lang="en-US" altLang="zh-CN" dirty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2</m:t>
                          </m:r>
                        </m:sup>
                      </m:sSup>
                    </m:oMath>
                  </a14:m>
                  <a:endParaRPr lang="en-US" altLang="zh-CN" dirty="0">
                    <a:solidFill>
                      <a:srgbClr val="FF0000"/>
                    </a:solidFill>
                    <a:cs typeface="+mn-ea"/>
                    <a:sym typeface="+mn-lt"/>
                  </a:endParaRPr>
                </a:p>
              </p:txBody>
            </p:sp>
          </mc:Choice>
          <mc:Fallback xmlns="">
            <p:sp>
              <p:nvSpPr>
                <p:cNvPr id="17" name="Text Box 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03921" y="4215085"/>
                  <a:ext cx="6673157" cy="293302"/>
                </a:xfrm>
                <a:prstGeom prst="rect">
                  <a:avLst/>
                </a:prstGeom>
                <a:blipFill rotWithShape="1">
                  <a:blip r:embed="rId4"/>
                </a:blipFill>
                <a:ln w="9525">
                  <a:noFill/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 Box 91"/>
            <p:cNvSpPr txBox="1"/>
            <p:nvPr/>
          </p:nvSpPr>
          <p:spPr>
            <a:xfrm>
              <a:off x="8170364" y="4221088"/>
              <a:ext cx="300191" cy="29330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endParaRPr lang="en-US" altLang="zh-CN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92"/>
              <p:cNvSpPr txBox="1"/>
              <p:nvPr/>
            </p:nvSpPr>
            <p:spPr>
              <a:xfrm>
                <a:off x="4896145" y="4137983"/>
                <a:ext cx="4275178" cy="2846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68580" tIns="34290" rIns="68580" bIns="34290" anchor="t">
                <a:spAutoFit/>
              </a:bodyPr>
              <a:lstStyle/>
              <a:p>
                <a:pPr defTabSz="914400"/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  </a:t>
                </a:r>
                <a:r>
                  <a:rPr lang="zh-CN" altLang="en-US" dirty="0">
                    <a:solidFill>
                      <a:srgbClr val="FF0000"/>
                    </a:solidFill>
                    <a:cs typeface="+mn-ea"/>
                    <a:sym typeface="+mn-lt"/>
                  </a:rPr>
                  <a:t>大纸盒的表面积是（                                 ）</a:t>
                </a:r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dirty="0">
                    <a:solidFill>
                      <a:srgbClr val="FF0000"/>
                    </a:solidFill>
                    <a:cs typeface="+mn-ea"/>
                    <a:sym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20" name="Text 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6145" y="4137983"/>
                <a:ext cx="4275178" cy="284693"/>
              </a:xfrm>
              <a:prstGeom prst="rect">
                <a:avLst/>
              </a:prstGeom>
              <a:blipFill rotWithShape="1">
                <a:blip r:embed="rId5"/>
                <a:stretch>
                  <a:fillRect l="-7" t="-113" b="188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 Box 94"/>
              <p:cNvSpPr txBox="1"/>
              <p:nvPr/>
            </p:nvSpPr>
            <p:spPr>
              <a:xfrm>
                <a:off x="4724466" y="2048550"/>
                <a:ext cx="3573735" cy="66941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68580" tIns="34290" rIns="68580" bIns="34290" anchor="t">
                <a:spAutoFit/>
              </a:bodyPr>
              <a:lstStyle/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做这两个纸盒共用料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(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单位：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c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sSupPr>
                      <m:e>
                        <m:r>
                          <a:rPr lang="en-US" altLang="zh-CN" sz="1500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𝑚</m:t>
                        </m:r>
                      </m:e>
                      <m:sup>
                        <m:r>
                          <a:rPr lang="en-US" altLang="zh-CN" sz="150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)</a:t>
                </a:r>
                <a:endParaRPr lang="zh-CN" altLang="en-US" sz="1500" dirty="0">
                  <a:solidFill>
                    <a:srgbClr val="FF0000"/>
                  </a:solidFill>
                  <a:cs typeface="+mn-ea"/>
                  <a:sym typeface="+mn-lt"/>
                </a:endParaRPr>
              </a:p>
              <a:p>
                <a:pPr defTabSz="914400">
                  <a:lnSpc>
                    <a:spcPct val="130000"/>
                  </a:lnSpc>
                </a:pP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     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6ab+8bc+6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-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2ab+2bc+2ca</a:t>
                </a:r>
                <a:r>
                  <a:rPr lang="zh-CN" altLang="en-US" sz="1500" dirty="0">
                    <a:solidFill>
                      <a:srgbClr val="FF0000"/>
                    </a:solidFill>
                    <a:cs typeface="+mn-ea"/>
                    <a:sym typeface="+mn-lt"/>
                  </a:rPr>
                  <a:t>）</a:t>
                </a:r>
              </a:p>
            </p:txBody>
          </p:sp>
        </mc:Choice>
        <mc:Fallback xmlns="">
          <p:sp>
            <p:nvSpPr>
              <p:cNvPr id="22" name="Text 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66" y="2048550"/>
                <a:ext cx="3573735" cy="669414"/>
              </a:xfrm>
              <a:prstGeom prst="rect">
                <a:avLst/>
              </a:prstGeom>
              <a:blipFill rotWithShape="1">
                <a:blip r:embed="rId6"/>
                <a:stretch>
                  <a:fillRect l="-2" t="-6" r="1" b="24"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 Box 95"/>
          <p:cNvSpPr txBox="1"/>
          <p:nvPr/>
        </p:nvSpPr>
        <p:spPr>
          <a:xfrm>
            <a:off x="5361323" y="2784696"/>
            <a:ext cx="2546611" cy="300083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1500" dirty="0">
                <a:solidFill>
                  <a:srgbClr val="FF0000"/>
                </a:solidFill>
                <a:cs typeface="+mn-ea"/>
                <a:sym typeface="+mn-lt"/>
              </a:rPr>
              <a:t>= 6ab+8bc+6c- 2ab-2bc-2ca</a:t>
            </a:r>
          </a:p>
        </p:txBody>
      </p:sp>
      <p:grpSp>
        <p:nvGrpSpPr>
          <p:cNvPr id="24" name="组合 36"/>
          <p:cNvGrpSpPr/>
          <p:nvPr/>
        </p:nvGrpSpPr>
        <p:grpSpPr>
          <a:xfrm>
            <a:off x="5361323" y="3122859"/>
            <a:ext cx="3338482" cy="366708"/>
            <a:chOff x="2110024" y="5829090"/>
            <a:chExt cx="3180150" cy="349675"/>
          </a:xfrm>
        </p:grpSpPr>
        <p:sp>
          <p:nvSpPr>
            <p:cNvPr id="25" name="Text Box 97"/>
            <p:cNvSpPr txBox="1"/>
            <p:nvPr/>
          </p:nvSpPr>
          <p:spPr>
            <a:xfrm>
              <a:off x="2110024" y="5870611"/>
              <a:ext cx="1446354" cy="30815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defTabSz="914400"/>
              <a:r>
                <a:rPr lang="en-US" altLang="zh-CN" sz="1500" dirty="0">
                  <a:solidFill>
                    <a:srgbClr val="FF0000"/>
                  </a:solidFill>
                  <a:cs typeface="+mn-ea"/>
                  <a:sym typeface="+mn-lt"/>
                </a:rPr>
                <a:t>= 4ab+6bc+4ca</a:t>
              </a:r>
            </a:p>
          </p:txBody>
        </p:sp>
        <p:sp>
          <p:nvSpPr>
            <p:cNvPr id="26" name="Text Box 98"/>
            <p:cNvSpPr txBox="1"/>
            <p:nvPr/>
          </p:nvSpPr>
          <p:spPr>
            <a:xfrm>
              <a:off x="4979024" y="5829090"/>
              <a:ext cx="311150" cy="3081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lstStyle/>
            <a:p>
              <a:pPr defTabSz="914400"/>
              <a:endParaRPr lang="en-US" altLang="zh-CN" sz="1500" dirty="0">
                <a:solidFill>
                  <a:srgbClr val="FF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2" name="矩形 1"/>
          <p:cNvSpPr/>
          <p:nvPr/>
        </p:nvSpPr>
        <p:spPr>
          <a:xfrm>
            <a:off x="6807465" y="3755615"/>
            <a:ext cx="1222129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2ab+2bc+2ca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7" name="Text Box 108"/>
          <p:cNvSpPr txBox="1"/>
          <p:nvPr/>
        </p:nvSpPr>
        <p:spPr>
          <a:xfrm>
            <a:off x="1295675" y="3617258"/>
            <a:ext cx="292388" cy="438581"/>
          </a:xfrm>
          <a:prstGeom prst="rect">
            <a:avLst/>
          </a:prstGeom>
          <a:noFill/>
          <a:ln w="9525">
            <a:noFill/>
          </a:ln>
        </p:spPr>
        <p:txBody>
          <a:bodyPr wrap="none" lIns="68580" tIns="34290" rIns="68580" bIns="34290" anchor="t">
            <a:spAutoFit/>
          </a:bodyPr>
          <a:lstStyle/>
          <a:p>
            <a:pPr defTabSz="914400"/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c</a:t>
            </a:r>
          </a:p>
        </p:txBody>
      </p:sp>
      <p:sp>
        <p:nvSpPr>
          <p:cNvPr id="3" name="矩形 2"/>
          <p:cNvSpPr/>
          <p:nvPr/>
        </p:nvSpPr>
        <p:spPr>
          <a:xfrm>
            <a:off x="6829512" y="4126229"/>
            <a:ext cx="1271823" cy="284693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914400"/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6ab+8bc+6ca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 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1172578" y="352486"/>
            <a:ext cx="332322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E32D91"/>
                </a:solidFill>
                <a:cs typeface="+mn-ea"/>
                <a:sym typeface="+mn-lt"/>
              </a:rPr>
              <a:t>思考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" grpId="0"/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ELECTED" val="True"/>
</p:tagLst>
</file>

<file path=ppt/theme/theme1.xml><?xml version="1.0" encoding="utf-8"?>
<a:theme xmlns:a="http://schemas.openxmlformats.org/drawingml/2006/main" name="WWW.2PPT.COM&#10;">
  <a:themeElements>
    <a:clrScheme name="Custom 2">
      <a:dk1>
        <a:srgbClr val="000000"/>
      </a:dk1>
      <a:lt1>
        <a:srgbClr val="FFFFFF"/>
      </a:lt1>
      <a:dk2>
        <a:srgbClr val="10546A"/>
      </a:dk2>
      <a:lt2>
        <a:srgbClr val="A0A2AA"/>
      </a:lt2>
      <a:accent1>
        <a:srgbClr val="E32D91"/>
      </a:accent1>
      <a:accent2>
        <a:srgbClr val="C830CC"/>
      </a:accent2>
      <a:accent3>
        <a:srgbClr val="A9A6A6"/>
      </a:accent3>
      <a:accent4>
        <a:srgbClr val="7C7978"/>
      </a:accent4>
      <a:accent5>
        <a:srgbClr val="5A7182"/>
      </a:accent5>
      <a:accent6>
        <a:srgbClr val="3C5A66"/>
      </a:accent6>
      <a:hlink>
        <a:srgbClr val="0000FF"/>
      </a:hlink>
      <a:folHlink>
        <a:srgbClr val="800080"/>
      </a:folHlink>
    </a:clrScheme>
    <a:fontScheme name="syms0y4n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2</Words>
  <Application>Microsoft Office PowerPoint</Application>
  <PresentationFormat>全屏显示(16:9)</PresentationFormat>
  <Paragraphs>151</Paragraphs>
  <Slides>14</Slides>
  <Notes>1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4</vt:i4>
      </vt:variant>
    </vt:vector>
  </HeadingPairs>
  <TitlesOfParts>
    <vt:vector size="24" baseType="lpstr">
      <vt:lpstr>阿里巴巴普惠体 R</vt:lpstr>
      <vt:lpstr>思源黑体 CN Regular</vt:lpstr>
      <vt:lpstr>宋体</vt:lpstr>
      <vt:lpstr>微软雅黑</vt:lpstr>
      <vt:lpstr>Arial</vt:lpstr>
      <vt:lpstr>Cambria Math</vt:lpstr>
      <vt:lpstr>Wingdings</vt:lpstr>
      <vt:lpstr>WWW.2PPT.COM
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4-04T13:31:00Z</dcterms:created>
  <dcterms:modified xsi:type="dcterms:W3CDTF">2023-01-17T01:56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4171BBF17CE47279DB9EA464422378F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